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35B0" w:rsidRDefault="00D5183C">
      <w:pPr>
        <w:widowControl/>
        <w:autoSpaceDE/>
        <w:autoSpaceDN/>
        <w:adjustRightInd/>
        <w:ind w:firstLine="0"/>
        <w:jc w:val="left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30A44F0B" wp14:editId="2A79170A">
            <wp:extent cx="6300470" cy="8650427"/>
            <wp:effectExtent l="0" t="0" r="5080" b="0"/>
            <wp:docPr id="114" name="Рисунок 114" descr="C:\Users\e.puzankova\Desktop\мои программы 2015\2018\38.03.04 Пузанкова Е.А. ГиМУ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C:\Users\e.puzankova\Desktop\мои программы 2015\2018\38.03.04 Пузанкова Е.А. ГиМУ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504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183C" w:rsidRDefault="00D5183C" w:rsidP="00D5183C">
      <w:pPr>
        <w:pStyle w:val="1"/>
        <w:ind w:hanging="567"/>
        <w:rPr>
          <w:noProof/>
          <w:szCs w:val="24"/>
        </w:rPr>
      </w:pPr>
      <w:r>
        <w:rPr>
          <w:b w:val="0"/>
          <w:bCs/>
          <w:noProof/>
        </w:rPr>
        <w:lastRenderedPageBreak/>
        <w:drawing>
          <wp:inline distT="0" distB="0" distL="0" distR="0" wp14:anchorId="714DDCBC" wp14:editId="531A1DE5">
            <wp:extent cx="6300470" cy="8650427"/>
            <wp:effectExtent l="0" t="0" r="5080" b="0"/>
            <wp:docPr id="115" name="Рисунок 115" descr="C:\Users\e.puzankova\Desktop\мои программы 2015\2018\38.03.04 Пузанкова Е.А. заочная ГиМУ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C:\Users\e.puzankova\Desktop\мои программы 2015\2018\38.03.04 Пузанкова Е.А. заочная ГиМУ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504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2FA2" w:rsidRDefault="00D5183C" w:rsidP="00D5183C">
      <w:pPr>
        <w:pStyle w:val="1"/>
        <w:ind w:hanging="567"/>
        <w:rPr>
          <w:rStyle w:val="FontStyle16"/>
          <w:b/>
          <w:bCs w:val="0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5BD3E73D" wp14:editId="116701CB">
                <wp:extent cx="304800" cy="304800"/>
                <wp:effectExtent l="0" t="0" r="0" b="0"/>
                <wp:docPr id="7" name="AutoShape 4" descr="https://newlms.magtu.ru/pluginfile.php/1334290/mod_resource/content/1/%D0%9B%D0%B8%D1%81%D1%82%20%D0%B8%D0%B7%D0%BC%D0%B5%D0%BD%20%D1%82%D0%BE%D0%BB%D1%8C%D0%BA%D0%BE%20%D0%B4%D0%BB%D1%8F%20%D0%A0%D0%9F%2018%20%D0%B3%D0%BE%D0%B4%D0%B0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65BF025C" id="AutoShape 4" o:spid="_x0000_s1026" alt="https://newlms.magtu.ru/pluginfile.php/1334290/mod_resource/content/1/%D0%9B%D0%B8%D1%81%D1%82%20%D0%B8%D0%B7%D0%BC%D0%B5%D0%BD%20%D1%82%D0%BE%D0%BB%D1%8C%D0%BA%D0%BE%20%D0%B4%D0%BB%D1%8F%20%D0%A0%D0%9F%2018%20%D0%B3%D0%BE%D0%B4%D0%B0.jp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" filled="f" stroked="f">
                <o:lock v:ext="edit" aspectratio="t"/>
                <w10:anchorlock/>
              </v:rect>
            </w:pict>
          </mc:Fallback>
        </mc:AlternateContent>
      </w:r>
    </w:p>
    <w:p w:rsidR="00312FA2" w:rsidRDefault="00312FA2">
      <w:pPr>
        <w:widowControl/>
        <w:autoSpaceDE/>
        <w:autoSpaceDN/>
        <w:adjustRightInd/>
        <w:ind w:firstLine="0"/>
        <w:jc w:val="left"/>
        <w:rPr>
          <w:rStyle w:val="FontStyle16"/>
          <w:bCs w:val="0"/>
          <w:iCs/>
          <w:sz w:val="24"/>
          <w:szCs w:val="24"/>
        </w:rPr>
      </w:pPr>
      <w:r>
        <w:rPr>
          <w:rStyle w:val="FontStyle16"/>
          <w:b w:val="0"/>
          <w:bCs w:val="0"/>
          <w:sz w:val="24"/>
          <w:szCs w:val="24"/>
        </w:rPr>
        <w:br w:type="page"/>
      </w:r>
      <w:r w:rsidR="00D5183C">
        <w:rPr>
          <w:noProof/>
        </w:rPr>
        <w:lastRenderedPageBreak/>
        <mc:AlternateContent>
          <mc:Choice Requires="wps">
            <w:drawing>
              <wp:inline distT="0" distB="0" distL="0" distR="0">
                <wp:extent cx="304800" cy="304800"/>
                <wp:effectExtent l="0" t="0" r="0" b="0"/>
                <wp:docPr id="8" name="Прямоугольник 8" descr="https://newlms.magtu.ru/pluginfile.php/1334290/mod_resource/content/1/%D0%9B%D0%B8%D1%81%D1%82%20%D0%B8%D0%B7%D0%BC%D0%B5%D0%BD%20%D1%82%D0%BE%D0%BB%D1%8C%D0%BA%D0%BE%20%D0%B4%D0%BB%D1%8F%20%D0%A0%D0%9F%2018%20%D0%B3%D0%BE%D0%B4%D0%B0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55F1E3F9" id="Прямоугольник 8" o:spid="_x0000_s1026" alt="https://newlms.magtu.ru/pluginfile.php/1334290/mod_resource/content/1/%D0%9B%D0%B8%D1%81%D1%82%20%D0%B8%D0%B7%D0%BC%D0%B5%D0%BD%20%D1%82%D0%BE%D0%BB%D1%8C%D0%BA%D0%BE%20%D0%B4%D0%BB%D1%8F%20%D0%A0%D0%9F%2018%20%D0%B3%D0%BE%D0%B4%D0%B0.jp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" filled="f" stroked="f">
                <o:lock v:ext="edit" aspectratio="t"/>
                <w10:anchorlock/>
              </v:rect>
            </w:pict>
          </mc:Fallback>
        </mc:AlternateContent>
      </w:r>
      <w:r w:rsidR="002D140C">
        <w:rPr>
          <w:b/>
          <w:iCs/>
          <w:noProof/>
        </w:rPr>
        <w:drawing>
          <wp:inline distT="0" distB="0" distL="0" distR="0">
            <wp:extent cx="6300470" cy="8643539"/>
            <wp:effectExtent l="0" t="0" r="5080" b="5715"/>
            <wp:docPr id="5" name="Рисунок 5" descr="E:\РП ФГОС 3+\РП 2018-2019\Коррекция 2020\для 18 г.ВМ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E:\РП ФГОС 3+\РП 2018-2019\Коррекция 2020\для 18 г.ВМ.jpe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43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754E4" w:rsidRDefault="005E0FCA" w:rsidP="002A720F">
      <w:pPr>
        <w:pStyle w:val="1"/>
        <w:rPr>
          <w:rStyle w:val="FontStyle16"/>
          <w:b/>
          <w:bCs w:val="0"/>
          <w:sz w:val="24"/>
          <w:szCs w:val="24"/>
        </w:rPr>
      </w:pPr>
      <w:r w:rsidRPr="00C17915">
        <w:rPr>
          <w:rStyle w:val="FontStyle16"/>
          <w:b/>
          <w:bCs w:val="0"/>
          <w:sz w:val="24"/>
          <w:szCs w:val="24"/>
        </w:rPr>
        <w:lastRenderedPageBreak/>
        <w:t>1 Цели освоения</w:t>
      </w:r>
      <w:r w:rsidR="007754E4" w:rsidRPr="00C17915">
        <w:rPr>
          <w:rStyle w:val="FontStyle16"/>
          <w:b/>
          <w:bCs w:val="0"/>
          <w:sz w:val="24"/>
          <w:szCs w:val="24"/>
        </w:rPr>
        <w:t xml:space="preserve"> дисциплины</w:t>
      </w:r>
    </w:p>
    <w:p w:rsidR="00312FA2" w:rsidRDefault="00312FA2" w:rsidP="00312FA2">
      <w:pPr>
        <w:ind w:firstLine="540"/>
      </w:pPr>
      <w:r w:rsidRPr="000F502E">
        <w:rPr>
          <w:bCs/>
        </w:rPr>
        <w:t xml:space="preserve">Цель освоения дисциплины «Математика» </w:t>
      </w:r>
      <w:r>
        <w:t>состоит в получении студентами фундаме</w:t>
      </w:r>
      <w:r>
        <w:t>н</w:t>
      </w:r>
      <w:r>
        <w:t>тальных математических знаний и   практических навыков по использованию методов матем</w:t>
      </w:r>
      <w:r>
        <w:t>а</w:t>
      </w:r>
      <w:r>
        <w:t>тического анализа для исследования математических моделей тех или иных процессов и явл</w:t>
      </w:r>
      <w:r>
        <w:t>е</w:t>
      </w:r>
      <w:r>
        <w:t>ний, в том числе и социально-экономических, для получения аналитических и численных р</w:t>
      </w:r>
      <w:r>
        <w:t>е</w:t>
      </w:r>
      <w:r>
        <w:t>шений поставленных задач.</w:t>
      </w:r>
    </w:p>
    <w:p w:rsidR="00312FA2" w:rsidRDefault="00312FA2" w:rsidP="00312FA2">
      <w:pPr>
        <w:pStyle w:val="Style1"/>
        <w:widowControl/>
        <w:ind w:firstLine="720"/>
      </w:pPr>
      <w:r>
        <w:t>Для достижения поставленной цели в курсе «Математика» решаются задачи:</w:t>
      </w:r>
    </w:p>
    <w:p w:rsidR="00312FA2" w:rsidRDefault="00312FA2" w:rsidP="00312FA2">
      <w:pPr>
        <w:pStyle w:val="Style1"/>
        <w:widowControl/>
        <w:ind w:firstLine="720"/>
      </w:pPr>
      <w:r>
        <w:t>- развития логического и алгоритмического решения;</w:t>
      </w:r>
    </w:p>
    <w:p w:rsidR="00312FA2" w:rsidRDefault="00312FA2" w:rsidP="00312FA2">
      <w:pPr>
        <w:pStyle w:val="Style1"/>
        <w:widowControl/>
        <w:ind w:firstLine="720"/>
      </w:pPr>
      <w:r>
        <w:t>- овладения основными методами исследования и решения математических задач;</w:t>
      </w:r>
    </w:p>
    <w:p w:rsidR="00312FA2" w:rsidRDefault="00312FA2" w:rsidP="00312FA2">
      <w:pPr>
        <w:pStyle w:val="Style1"/>
        <w:widowControl/>
        <w:ind w:firstLine="720"/>
      </w:pPr>
      <w:r>
        <w:t>- выработку умения самостоятельно расширять математические знания и проводить м</w:t>
      </w:r>
      <w:r>
        <w:t>а</w:t>
      </w:r>
      <w:r>
        <w:t>тематический анализ экономических задач;</w:t>
      </w:r>
    </w:p>
    <w:p w:rsidR="00312FA2" w:rsidRDefault="00312FA2" w:rsidP="00312FA2">
      <w:pPr>
        <w:pStyle w:val="Style1"/>
        <w:widowControl/>
        <w:ind w:firstLine="720"/>
      </w:pPr>
      <w:r>
        <w:t>- использование методов математического анализа и его моделей в практической де</w:t>
      </w:r>
      <w:r>
        <w:t>я</w:t>
      </w:r>
      <w:r>
        <w:t xml:space="preserve">тельности с применением современной вычислительной техники; </w:t>
      </w:r>
    </w:p>
    <w:p w:rsidR="00312FA2" w:rsidRDefault="00312FA2" w:rsidP="00312FA2">
      <w:pPr>
        <w:pStyle w:val="Style1"/>
        <w:widowControl/>
        <w:ind w:firstLine="720"/>
      </w:pPr>
      <w:r>
        <w:t>- ознакомить студентов с основными математическими методами и моделями исслед</w:t>
      </w:r>
      <w:r>
        <w:t>о</w:t>
      </w:r>
      <w:r>
        <w:t>вания вероятностных закономерностей массовых однородных случайных событий.</w:t>
      </w:r>
    </w:p>
    <w:p w:rsidR="007754E4" w:rsidRPr="00C17915" w:rsidRDefault="009C15E7" w:rsidP="00B401FA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</w:t>
      </w:r>
      <w:r w:rsidR="007754E4" w:rsidRPr="00C17915">
        <w:rPr>
          <w:rStyle w:val="FontStyle21"/>
          <w:sz w:val="24"/>
          <w:szCs w:val="24"/>
        </w:rPr>
        <w:t xml:space="preserve">Место дисциплины в структуре </w:t>
      </w:r>
      <w:r w:rsidR="00EF11D8" w:rsidRPr="00C17915">
        <w:rPr>
          <w:rStyle w:val="FontStyle21"/>
          <w:sz w:val="24"/>
          <w:szCs w:val="24"/>
        </w:rPr>
        <w:t>образовательной программы</w:t>
      </w:r>
      <w:r w:rsidR="007754E4" w:rsidRPr="00C17915">
        <w:rPr>
          <w:rStyle w:val="FontStyle21"/>
          <w:sz w:val="24"/>
          <w:szCs w:val="24"/>
        </w:rPr>
        <w:t xml:space="preserve"> </w:t>
      </w:r>
      <w:r w:rsidR="00B401FA" w:rsidRPr="00C17915">
        <w:rPr>
          <w:rStyle w:val="FontStyle21"/>
          <w:sz w:val="24"/>
          <w:szCs w:val="24"/>
        </w:rPr>
        <w:br/>
      </w:r>
      <w:r w:rsidR="00B82F70" w:rsidRPr="00C17915">
        <w:rPr>
          <w:rStyle w:val="FontStyle21"/>
          <w:sz w:val="24"/>
          <w:szCs w:val="24"/>
        </w:rPr>
        <w:t>подготовки специалиста</w:t>
      </w:r>
    </w:p>
    <w:p w:rsidR="00E450FD" w:rsidRDefault="000230BA" w:rsidP="00E450FD">
      <w:pPr>
        <w:rPr>
          <w:rStyle w:val="FontStyle16"/>
          <w:b w:val="0"/>
          <w:sz w:val="24"/>
          <w:szCs w:val="24"/>
        </w:rPr>
      </w:pPr>
      <w:r>
        <w:rPr>
          <w:rStyle w:val="FontStyle21"/>
          <w:sz w:val="24"/>
          <w:szCs w:val="24"/>
        </w:rPr>
        <w:t>Дисциплина Б1.Б.</w:t>
      </w:r>
      <w:r w:rsidR="00613DC9" w:rsidRPr="0069024B">
        <w:rPr>
          <w:rStyle w:val="FontStyle21"/>
          <w:sz w:val="24"/>
          <w:szCs w:val="24"/>
        </w:rPr>
        <w:t>27</w:t>
      </w:r>
      <w:r w:rsidR="00E450FD" w:rsidRPr="00E450FD">
        <w:rPr>
          <w:rStyle w:val="FontStyle21"/>
          <w:sz w:val="24"/>
          <w:szCs w:val="24"/>
        </w:rPr>
        <w:t>. «</w:t>
      </w:r>
      <w:r w:rsidR="00500F05" w:rsidRPr="00E450FD">
        <w:rPr>
          <w:rStyle w:val="FontStyle21"/>
          <w:sz w:val="24"/>
          <w:szCs w:val="24"/>
        </w:rPr>
        <w:t>Математика» входит</w:t>
      </w:r>
      <w:r w:rsidR="00E450FD" w:rsidRPr="00E450FD">
        <w:rPr>
          <w:rStyle w:val="FontStyle16"/>
          <w:b w:val="0"/>
          <w:sz w:val="24"/>
          <w:szCs w:val="24"/>
        </w:rPr>
        <w:t xml:space="preserve"> в базовую часть блока 1 образовательной пр</w:t>
      </w:r>
      <w:r w:rsidR="00E450FD" w:rsidRPr="00E450FD">
        <w:rPr>
          <w:rStyle w:val="FontStyle16"/>
          <w:b w:val="0"/>
          <w:sz w:val="24"/>
          <w:szCs w:val="24"/>
        </w:rPr>
        <w:t>о</w:t>
      </w:r>
      <w:r w:rsidR="00E450FD" w:rsidRPr="00E450FD">
        <w:rPr>
          <w:rStyle w:val="FontStyle16"/>
          <w:b w:val="0"/>
          <w:sz w:val="24"/>
          <w:szCs w:val="24"/>
        </w:rPr>
        <w:t>граммы.</w:t>
      </w:r>
    </w:p>
    <w:p w:rsidR="00613DC9" w:rsidRDefault="00613DC9" w:rsidP="00613DC9">
      <w:r w:rsidRPr="00DB346E">
        <w:rPr>
          <w:rStyle w:val="FontStyle21"/>
          <w:sz w:val="24"/>
          <w:szCs w:val="24"/>
        </w:rPr>
        <w:t xml:space="preserve">Освоение данной дисциплины предполагает, что в результате изучения школьного курса математики обучающийся имеет </w:t>
      </w:r>
      <w:r w:rsidRPr="00DB346E">
        <w:rPr>
          <w:color w:val="000000"/>
          <w:szCs w:val="28"/>
        </w:rPr>
        <w:t>с</w:t>
      </w:r>
      <w:r w:rsidRPr="00DB346E">
        <w:rPr>
          <w:szCs w:val="28"/>
        </w:rPr>
        <w:t>формированное представление о математике как универсал</w:t>
      </w:r>
      <w:r w:rsidRPr="00DB346E">
        <w:rPr>
          <w:szCs w:val="28"/>
        </w:rPr>
        <w:t>ь</w:t>
      </w:r>
      <w:r w:rsidRPr="00DB346E">
        <w:rPr>
          <w:szCs w:val="28"/>
        </w:rPr>
        <w:t>ном языке науки, об идеях и методах математики, владеет математическими знаниями и умен</w:t>
      </w:r>
      <w:r w:rsidRPr="00DB346E">
        <w:rPr>
          <w:szCs w:val="28"/>
        </w:rPr>
        <w:t>и</w:t>
      </w:r>
      <w:r w:rsidRPr="00DB346E">
        <w:rPr>
          <w:szCs w:val="28"/>
        </w:rPr>
        <w:t>ями,</w:t>
      </w:r>
      <w:r w:rsidRPr="00DB346E">
        <w:rPr>
          <w:color w:val="000000"/>
          <w:szCs w:val="28"/>
        </w:rPr>
        <w:t xml:space="preserve"> соответствующими Федеральному компоненту государственного стандарта общего обр</w:t>
      </w:r>
      <w:r w:rsidRPr="00DB346E">
        <w:rPr>
          <w:color w:val="000000"/>
          <w:szCs w:val="28"/>
        </w:rPr>
        <w:t>а</w:t>
      </w:r>
      <w:r w:rsidRPr="00DB346E">
        <w:rPr>
          <w:color w:val="000000"/>
          <w:szCs w:val="28"/>
        </w:rPr>
        <w:t>зования</w:t>
      </w:r>
      <w:r w:rsidRPr="00613DC9">
        <w:rPr>
          <w:color w:val="000000"/>
          <w:szCs w:val="28"/>
        </w:rPr>
        <w:t xml:space="preserve">. </w:t>
      </w:r>
    </w:p>
    <w:p w:rsidR="00613DC9" w:rsidRPr="00C72389" w:rsidRDefault="00613DC9" w:rsidP="00613DC9">
      <w:r w:rsidRPr="00B930C6">
        <w:t xml:space="preserve">Дисциплина </w:t>
      </w:r>
      <w:r>
        <w:t xml:space="preserve">«Математика» </w:t>
      </w:r>
      <w:r w:rsidRPr="00B930C6">
        <w:t>является предшествующей для изучения дисциплин</w:t>
      </w:r>
      <w:r>
        <w:t xml:space="preserve">: </w:t>
      </w:r>
    </w:p>
    <w:p w:rsidR="00613DC9" w:rsidRDefault="00613DC9" w:rsidP="00613DC9">
      <w:pPr>
        <w:widowControl/>
        <w:autoSpaceDE/>
        <w:autoSpaceDN/>
        <w:adjustRightInd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- </w:t>
      </w:r>
      <w:r w:rsidR="00951427" w:rsidRPr="00951427">
        <w:rPr>
          <w:color w:val="000000"/>
          <w:sz w:val="22"/>
          <w:szCs w:val="22"/>
        </w:rPr>
        <w:t>Управленческий учет и учет персонала</w:t>
      </w:r>
      <w:r>
        <w:rPr>
          <w:color w:val="000000"/>
          <w:sz w:val="22"/>
          <w:szCs w:val="22"/>
        </w:rPr>
        <w:t>;</w:t>
      </w:r>
    </w:p>
    <w:p w:rsidR="0069024B" w:rsidRDefault="0069024B" w:rsidP="00613DC9">
      <w:pPr>
        <w:widowControl/>
        <w:autoSpaceDE/>
        <w:autoSpaceDN/>
        <w:adjustRightInd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- Основы теории управления;</w:t>
      </w:r>
    </w:p>
    <w:p w:rsidR="00613DC9" w:rsidRPr="0069024B" w:rsidRDefault="00613DC9" w:rsidP="00613DC9">
      <w:pPr>
        <w:widowControl/>
        <w:autoSpaceDE/>
        <w:autoSpaceDN/>
        <w:adjustRightInd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-</w:t>
      </w:r>
      <w:r w:rsidR="0069024B">
        <w:rPr>
          <w:color w:val="000000"/>
          <w:sz w:val="22"/>
          <w:szCs w:val="22"/>
        </w:rPr>
        <w:t xml:space="preserve"> </w:t>
      </w:r>
      <w:r w:rsidRPr="00613DC9">
        <w:rPr>
          <w:color w:val="000000"/>
          <w:sz w:val="22"/>
          <w:szCs w:val="22"/>
        </w:rPr>
        <w:t>Исследование социально-экономических процессов на рынке труда</w:t>
      </w:r>
      <w:r w:rsidR="0069024B">
        <w:rPr>
          <w:color w:val="000000"/>
          <w:sz w:val="22"/>
          <w:szCs w:val="22"/>
        </w:rPr>
        <w:t>;</w:t>
      </w:r>
    </w:p>
    <w:p w:rsidR="00613DC9" w:rsidRPr="00416C98" w:rsidRDefault="00613DC9" w:rsidP="00613DC9">
      <w:pPr>
        <w:widowControl/>
        <w:autoSpaceDE/>
        <w:autoSpaceDN/>
        <w:adjustRightInd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и др..</w:t>
      </w:r>
    </w:p>
    <w:p w:rsidR="004F032A" w:rsidRPr="00C17915" w:rsidRDefault="007754E4" w:rsidP="0079022C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>3 Ком</w:t>
      </w:r>
      <w:r w:rsidR="00767409" w:rsidRPr="00C17915">
        <w:rPr>
          <w:rStyle w:val="FontStyle21"/>
          <w:sz w:val="24"/>
          <w:szCs w:val="24"/>
        </w:rPr>
        <w:t>петенции</w:t>
      </w:r>
      <w:r w:rsidRPr="00C17915">
        <w:rPr>
          <w:rStyle w:val="FontStyle21"/>
          <w:sz w:val="24"/>
          <w:szCs w:val="24"/>
        </w:rPr>
        <w:t xml:space="preserve"> обучающегося</w:t>
      </w:r>
      <w:r w:rsidR="00767409" w:rsidRPr="00C17915">
        <w:rPr>
          <w:rStyle w:val="FontStyle21"/>
          <w:sz w:val="24"/>
          <w:szCs w:val="24"/>
        </w:rPr>
        <w:t>,</w:t>
      </w:r>
      <w:r w:rsidRPr="00C17915">
        <w:rPr>
          <w:rStyle w:val="FontStyle21"/>
          <w:sz w:val="24"/>
          <w:szCs w:val="24"/>
        </w:rPr>
        <w:t xml:space="preserve"> формируемые в результате освоения </w:t>
      </w:r>
      <w:r w:rsidR="0079022C" w:rsidRPr="00C17915">
        <w:rPr>
          <w:rStyle w:val="FontStyle21"/>
          <w:sz w:val="24"/>
          <w:szCs w:val="24"/>
        </w:rPr>
        <w:br/>
      </w:r>
      <w:r w:rsidRPr="00C17915">
        <w:rPr>
          <w:rStyle w:val="FontStyle21"/>
          <w:sz w:val="24"/>
          <w:szCs w:val="24"/>
        </w:rPr>
        <w:t>дисциплины</w:t>
      </w:r>
      <w:r w:rsidR="002E61E7" w:rsidRPr="00C17915">
        <w:rPr>
          <w:rStyle w:val="FontStyle21"/>
          <w:sz w:val="24"/>
          <w:szCs w:val="24"/>
        </w:rPr>
        <w:t xml:space="preserve"> и планируемые результаты обучения</w:t>
      </w:r>
    </w:p>
    <w:p w:rsidR="00C5451F" w:rsidRPr="00C17915" w:rsidRDefault="00C5451F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В результате освоения дисциплины</w:t>
      </w:r>
      <w:r w:rsidR="0010038D" w:rsidRPr="00C17915">
        <w:rPr>
          <w:rStyle w:val="FontStyle16"/>
          <w:b w:val="0"/>
          <w:sz w:val="24"/>
          <w:szCs w:val="24"/>
        </w:rPr>
        <w:t xml:space="preserve"> </w:t>
      </w:r>
      <w:r w:rsidRPr="00710A68">
        <w:rPr>
          <w:rStyle w:val="FontStyle16"/>
          <w:b w:val="0"/>
          <w:sz w:val="24"/>
          <w:szCs w:val="24"/>
        </w:rPr>
        <w:t>«</w:t>
      </w:r>
      <w:r w:rsidR="00710A68" w:rsidRPr="00710A68">
        <w:rPr>
          <w:rStyle w:val="FontStyle16"/>
          <w:b w:val="0"/>
          <w:sz w:val="24"/>
          <w:szCs w:val="24"/>
        </w:rPr>
        <w:t>Математика</w:t>
      </w:r>
      <w:r w:rsidRPr="00710A68">
        <w:rPr>
          <w:rStyle w:val="FontStyle16"/>
          <w:b w:val="0"/>
          <w:sz w:val="24"/>
          <w:szCs w:val="24"/>
        </w:rPr>
        <w:t>»</w:t>
      </w:r>
      <w:r w:rsidRPr="00C17915">
        <w:rPr>
          <w:rStyle w:val="FontStyle16"/>
          <w:b w:val="0"/>
          <w:sz w:val="24"/>
          <w:szCs w:val="24"/>
        </w:rPr>
        <w:t xml:space="preserve"> обучающийся должен обладать след</w:t>
      </w:r>
      <w:r w:rsidRPr="00C17915">
        <w:rPr>
          <w:rStyle w:val="FontStyle16"/>
          <w:b w:val="0"/>
          <w:sz w:val="24"/>
          <w:szCs w:val="24"/>
        </w:rPr>
        <w:t>у</w:t>
      </w:r>
      <w:r w:rsidRPr="00C17915">
        <w:rPr>
          <w:rStyle w:val="FontStyle16"/>
          <w:b w:val="0"/>
          <w:sz w:val="24"/>
          <w:szCs w:val="24"/>
        </w:rPr>
        <w:t>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8"/>
        <w:gridCol w:w="8304"/>
      </w:tblGrid>
      <w:tr w:rsidR="00B27D55" w:rsidRPr="00710A68" w:rsidTr="00C640B4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t xml:space="preserve">Структурный </w:t>
            </w:r>
            <w:r w:rsidRPr="00710A68">
              <w:br/>
              <w:t xml:space="preserve">элемент </w:t>
            </w:r>
            <w:r w:rsidRPr="00710A68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rPr>
                <w:bCs/>
              </w:rPr>
              <w:t xml:space="preserve">Планируемые результаты обучения 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6407B4" w:rsidP="00AB630D">
            <w:pPr>
              <w:ind w:firstLine="0"/>
              <w:jc w:val="left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 xml:space="preserve">ДПК-1 </w:t>
            </w:r>
            <w:r w:rsidRPr="00071BE3">
              <w:rPr>
                <w:b/>
                <w:bCs/>
                <w:sz w:val="22"/>
                <w:szCs w:val="22"/>
              </w:rPr>
              <w:t>использовать основные законы естественнонаучных дисциплин в профессиональной де</w:t>
            </w:r>
            <w:r w:rsidRPr="00071BE3">
              <w:rPr>
                <w:b/>
                <w:bCs/>
                <w:sz w:val="22"/>
                <w:szCs w:val="22"/>
              </w:rPr>
              <w:t>я</w:t>
            </w:r>
            <w:r w:rsidRPr="00071BE3">
              <w:rPr>
                <w:b/>
                <w:bCs/>
                <w:sz w:val="22"/>
                <w:szCs w:val="22"/>
              </w:rPr>
              <w:t>тельности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DE5121" w:rsidRDefault="00DE5121" w:rsidP="00DE5121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нятия и методы математического анализа</w:t>
            </w:r>
            <w:r w:rsidR="00822C49">
              <w:rPr>
                <w:sz w:val="22"/>
                <w:szCs w:val="22"/>
              </w:rPr>
              <w:t>;</w:t>
            </w:r>
          </w:p>
          <w:p w:rsidR="00DE5121" w:rsidRPr="00DE5121" w:rsidRDefault="00DE5121" w:rsidP="00DE5121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Pr="00E40833">
              <w:rPr>
                <w:sz w:val="22"/>
                <w:szCs w:val="22"/>
              </w:rPr>
              <w:t>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</w:t>
            </w:r>
            <w:r w:rsidRPr="00E40833">
              <w:rPr>
                <w:sz w:val="22"/>
                <w:szCs w:val="22"/>
              </w:rPr>
              <w:softHyphen/>
              <w:t>ло</w:t>
            </w:r>
            <w:r w:rsidRPr="00E40833">
              <w:rPr>
                <w:sz w:val="22"/>
                <w:szCs w:val="22"/>
              </w:rPr>
              <w:softHyphen/>
              <w:t>же</w:t>
            </w:r>
            <w:r w:rsidRPr="00E40833">
              <w:rPr>
                <w:sz w:val="22"/>
                <w:szCs w:val="22"/>
              </w:rPr>
              <w:softHyphen/>
              <w:t>ния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>лов и 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>ций, графики основных эл</w:t>
            </w:r>
            <w:r>
              <w:rPr>
                <w:sz w:val="22"/>
                <w:szCs w:val="22"/>
              </w:rPr>
              <w:t xml:space="preserve">ементарных </w:t>
            </w:r>
            <w:r w:rsidRPr="00DE5121">
              <w:rPr>
                <w:sz w:val="22"/>
                <w:szCs w:val="22"/>
              </w:rPr>
              <w:t>функций</w:t>
            </w:r>
            <w:r w:rsidR="00822C49">
              <w:rPr>
                <w:sz w:val="22"/>
                <w:szCs w:val="22"/>
              </w:rPr>
              <w:t>;</w:t>
            </w:r>
          </w:p>
          <w:p w:rsidR="00DE5121" w:rsidRDefault="00DE5121" w:rsidP="00DE5121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Pr="00E40833">
              <w:rPr>
                <w:sz w:val="22"/>
                <w:szCs w:val="22"/>
              </w:rPr>
              <w:t xml:space="preserve"> методы дифференциального исчисления исследования функ</w:t>
            </w:r>
            <w:r w:rsidR="00822C49">
              <w:rPr>
                <w:sz w:val="22"/>
                <w:szCs w:val="22"/>
              </w:rPr>
              <w:t>ций;</w:t>
            </w:r>
          </w:p>
          <w:p w:rsidR="00DE5121" w:rsidRPr="00E40833" w:rsidRDefault="00822C49" w:rsidP="00DE5121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методы интегрирования;</w:t>
            </w:r>
          </w:p>
          <w:p w:rsidR="00045C89" w:rsidRPr="00F43C74" w:rsidRDefault="00DE5121" w:rsidP="00DE5121">
            <w:pPr>
              <w:ind w:firstLine="0"/>
              <w:rPr>
                <w:color w:val="000000"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  <w:r w:rsidR="000230BA">
              <w:rPr>
                <w:sz w:val="22"/>
                <w:szCs w:val="22"/>
              </w:rPr>
              <w:t>.</w:t>
            </w:r>
          </w:p>
        </w:tc>
      </w:tr>
      <w:tr w:rsidR="00B27119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119" w:rsidRPr="00710A68" w:rsidRDefault="00B27119" w:rsidP="005C5F1A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119" w:rsidRDefault="00B27119" w:rsidP="00312FA2">
            <w:pPr>
              <w:tabs>
                <w:tab w:val="left" w:pos="356"/>
                <w:tab w:val="left" w:pos="851"/>
              </w:tabs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 решать задачи по изучаемым теоретически разделам</w:t>
            </w:r>
            <w:r w:rsidRPr="00557AB3">
              <w:rPr>
                <w:sz w:val="22"/>
                <w:szCs w:val="22"/>
              </w:rPr>
              <w:t>;</w:t>
            </w:r>
          </w:p>
          <w:p w:rsidR="00B27119" w:rsidRDefault="00B27119" w:rsidP="00312FA2">
            <w:pPr>
              <w:ind w:firstLine="0"/>
              <w:rPr>
                <w:color w:val="000000"/>
              </w:rPr>
            </w:pPr>
            <w:r>
              <w:t xml:space="preserve">– </w:t>
            </w:r>
            <w:r w:rsidRPr="0069024B">
              <w:t xml:space="preserve">решать типовые математические задачи, используемые при </w:t>
            </w:r>
            <w:r>
              <w:t>решении экон</w:t>
            </w:r>
            <w:r>
              <w:t>о</w:t>
            </w:r>
            <w:r>
              <w:t xml:space="preserve">мических задач </w:t>
            </w:r>
            <w:r w:rsidRPr="0011409B">
              <w:t xml:space="preserve">и </w:t>
            </w:r>
            <w:r>
              <w:t xml:space="preserve"> </w:t>
            </w:r>
            <w:r w:rsidRPr="0069024B">
              <w:t>принятии управленческих решений</w:t>
            </w:r>
            <w:r>
              <w:t>.</w:t>
            </w:r>
          </w:p>
          <w:p w:rsidR="00B27119" w:rsidRPr="0069024B" w:rsidRDefault="00B27119" w:rsidP="00312FA2">
            <w:pPr>
              <w:ind w:firstLine="0"/>
            </w:pPr>
          </w:p>
        </w:tc>
      </w:tr>
      <w:tr w:rsidR="00B27119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119" w:rsidRPr="00710A68" w:rsidRDefault="00B27119" w:rsidP="005C5F1A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119" w:rsidRDefault="00B27119" w:rsidP="00312FA2">
            <w:pPr>
              <w:ind w:firstLine="0"/>
              <w:rPr>
                <w:bCs/>
                <w:sz w:val="22"/>
                <w:szCs w:val="22"/>
              </w:rPr>
            </w:pPr>
            <w:r w:rsidRPr="002E77B7">
              <w:rPr>
                <w:color w:val="000000"/>
              </w:rPr>
              <w:t>математическим языком предметной области: записывать результаты пров</w:t>
            </w:r>
            <w:r w:rsidRPr="002E77B7">
              <w:rPr>
                <w:color w:val="000000"/>
              </w:rPr>
              <w:t>е</w:t>
            </w:r>
            <w:r w:rsidRPr="002E77B7">
              <w:rPr>
                <w:color w:val="000000"/>
              </w:rPr>
              <w:t>дённых исследований в терминах предметной области</w:t>
            </w:r>
            <w:r>
              <w:rPr>
                <w:color w:val="000000"/>
              </w:rPr>
              <w:t>.</w:t>
            </w:r>
          </w:p>
          <w:p w:rsidR="00B27119" w:rsidRPr="00A05788" w:rsidRDefault="00B27119" w:rsidP="00312FA2">
            <w:pPr>
              <w:ind w:firstLine="0"/>
              <w:rPr>
                <w:bCs/>
                <w:sz w:val="22"/>
                <w:szCs w:val="22"/>
              </w:rPr>
            </w:pPr>
          </w:p>
        </w:tc>
      </w:tr>
      <w:tr w:rsidR="00B27119" w:rsidRPr="00710A68" w:rsidTr="00F43C74">
        <w:trPr>
          <w:trHeight w:val="325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119" w:rsidRPr="00F43C74" w:rsidRDefault="009A6023" w:rsidP="00B27D55">
            <w:pPr>
              <w:ind w:firstLine="0"/>
              <w:rPr>
                <w:b/>
                <w:bCs/>
                <w:sz w:val="22"/>
                <w:szCs w:val="22"/>
              </w:rPr>
            </w:pPr>
            <w:r>
              <w:rPr>
                <w:b/>
              </w:rPr>
              <w:lastRenderedPageBreak/>
              <w:t>ОК-7</w:t>
            </w:r>
            <w:r w:rsidR="00B27119">
              <w:rPr>
                <w:b/>
              </w:rPr>
              <w:t xml:space="preserve"> </w:t>
            </w:r>
            <w:r w:rsidR="00B27119" w:rsidRPr="006407B4">
              <w:rPr>
                <w:b/>
              </w:rPr>
              <w:t>способностью к самоорганизации и самообразованию</w:t>
            </w:r>
          </w:p>
        </w:tc>
      </w:tr>
      <w:tr w:rsidR="00B27119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119" w:rsidRPr="00710A68" w:rsidRDefault="00B27119" w:rsidP="005C5F1A">
            <w:pPr>
              <w:ind w:firstLine="0"/>
              <w:jc w:val="left"/>
            </w:pPr>
            <w:r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119" w:rsidRPr="001F33D3" w:rsidRDefault="00B27119" w:rsidP="00B27D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 xml:space="preserve">основы предметной области: иметь представление о </w:t>
            </w:r>
            <w:r>
              <w:rPr>
                <w:color w:val="000000"/>
              </w:rPr>
              <w:t>математических</w:t>
            </w:r>
            <w:r w:rsidRPr="002E77B7">
              <w:rPr>
                <w:color w:val="000000"/>
              </w:rPr>
              <w:t xml:space="preserve"> мет</w:t>
            </w:r>
            <w:r w:rsidRPr="002E77B7">
              <w:rPr>
                <w:color w:val="000000"/>
              </w:rPr>
              <w:t>о</w:t>
            </w:r>
            <w:r>
              <w:rPr>
                <w:color w:val="000000"/>
              </w:rPr>
              <w:t>дах</w:t>
            </w:r>
            <w:r w:rsidRPr="002E77B7">
              <w:rPr>
                <w:color w:val="000000"/>
              </w:rPr>
              <w:t>, применяемых для решения экономиче</w:t>
            </w:r>
            <w:r>
              <w:rPr>
                <w:color w:val="000000"/>
              </w:rPr>
              <w:t>ских (</w:t>
            </w:r>
            <w:r w:rsidRPr="002E77B7">
              <w:rPr>
                <w:color w:val="000000"/>
              </w:rPr>
              <w:t xml:space="preserve">исследовательских) </w:t>
            </w:r>
            <w:r>
              <w:rPr>
                <w:color w:val="000000"/>
              </w:rPr>
              <w:t>и упра</w:t>
            </w:r>
            <w:r>
              <w:rPr>
                <w:color w:val="000000"/>
              </w:rPr>
              <w:t>в</w:t>
            </w:r>
            <w:r>
              <w:rPr>
                <w:color w:val="000000"/>
              </w:rPr>
              <w:t xml:space="preserve">ленческих </w:t>
            </w:r>
            <w:r w:rsidRPr="002E77B7">
              <w:rPr>
                <w:color w:val="000000"/>
              </w:rPr>
              <w:t>задач</w:t>
            </w:r>
            <w:r>
              <w:rPr>
                <w:color w:val="000000"/>
              </w:rPr>
              <w:t>.</w:t>
            </w:r>
          </w:p>
        </w:tc>
      </w:tr>
      <w:tr w:rsidR="00B27119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119" w:rsidRPr="00710A68" w:rsidRDefault="00B27119" w:rsidP="005C5F1A">
            <w:pPr>
              <w:ind w:firstLine="0"/>
              <w:jc w:val="left"/>
            </w:pPr>
            <w:r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119" w:rsidRDefault="00B27119" w:rsidP="006407B4">
            <w:pPr>
              <w:ind w:firstLine="0"/>
              <w:jc w:val="left"/>
              <w:rPr>
                <w:sz w:val="22"/>
                <w:szCs w:val="22"/>
              </w:rPr>
            </w:pPr>
            <w:r>
              <w:rPr>
                <w:color w:val="000000"/>
              </w:rPr>
              <w:t xml:space="preserve"> </w:t>
            </w:r>
            <w:r w:rsidRPr="001F33D3">
              <w:rPr>
                <w:sz w:val="22"/>
                <w:szCs w:val="22"/>
              </w:rPr>
              <w:t xml:space="preserve">- корректно выражать и аргументировано обосновывать </w:t>
            </w:r>
            <w:r>
              <w:rPr>
                <w:sz w:val="22"/>
                <w:szCs w:val="22"/>
              </w:rPr>
              <w:t>применение математических</w:t>
            </w:r>
            <w:r w:rsidRPr="001F33D3">
              <w:rPr>
                <w:sz w:val="22"/>
                <w:szCs w:val="22"/>
              </w:rPr>
              <w:t xml:space="preserve"> ме</w:t>
            </w:r>
            <w:r w:rsidRPr="001F33D3">
              <w:rPr>
                <w:sz w:val="22"/>
                <w:szCs w:val="22"/>
              </w:rPr>
              <w:softHyphen/>
              <w:t>то</w:t>
            </w:r>
            <w:r w:rsidRPr="001F33D3">
              <w:rPr>
                <w:sz w:val="22"/>
                <w:szCs w:val="22"/>
              </w:rPr>
              <w:softHyphen/>
              <w:t>дов</w:t>
            </w:r>
            <w:r>
              <w:rPr>
                <w:sz w:val="22"/>
                <w:szCs w:val="22"/>
              </w:rPr>
              <w:t xml:space="preserve"> (изучаемых разделов математики)</w:t>
            </w:r>
            <w:r w:rsidRPr="001F33D3">
              <w:rPr>
                <w:sz w:val="22"/>
                <w:szCs w:val="22"/>
              </w:rPr>
              <w:t xml:space="preserve"> для по</w:t>
            </w:r>
            <w:r w:rsidRPr="001F33D3">
              <w:rPr>
                <w:sz w:val="22"/>
                <w:szCs w:val="22"/>
              </w:rPr>
              <w:softHyphen/>
              <w:t>ста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ки и ре</w:t>
            </w:r>
            <w:r w:rsidRPr="001F33D3">
              <w:rPr>
                <w:sz w:val="22"/>
                <w:szCs w:val="22"/>
              </w:rPr>
              <w:softHyphen/>
              <w:t>ше</w:t>
            </w:r>
            <w:r w:rsidRPr="001F33D3">
              <w:rPr>
                <w:sz w:val="22"/>
                <w:szCs w:val="22"/>
              </w:rPr>
              <w:softHyphen/>
              <w:t>ния кон</w:t>
            </w:r>
            <w:r w:rsidRPr="001F33D3">
              <w:rPr>
                <w:sz w:val="22"/>
                <w:szCs w:val="22"/>
              </w:rPr>
              <w:softHyphen/>
              <w:t>крет</w:t>
            </w:r>
            <w:r w:rsidRPr="001F33D3">
              <w:rPr>
                <w:sz w:val="22"/>
                <w:szCs w:val="22"/>
              </w:rPr>
              <w:softHyphen/>
              <w:t>ных при</w:t>
            </w:r>
            <w:r w:rsidRPr="001F33D3">
              <w:rPr>
                <w:sz w:val="22"/>
                <w:szCs w:val="22"/>
              </w:rPr>
              <w:softHyphen/>
              <w:t>клад</w:t>
            </w:r>
            <w:r w:rsidRPr="001F33D3">
              <w:rPr>
                <w:sz w:val="22"/>
                <w:szCs w:val="22"/>
              </w:rPr>
              <w:softHyphen/>
              <w:t>ных за</w:t>
            </w:r>
            <w:r w:rsidRPr="001F33D3">
              <w:rPr>
                <w:sz w:val="22"/>
                <w:szCs w:val="22"/>
              </w:rPr>
              <w:softHyphen/>
              <w:t>дач</w:t>
            </w:r>
            <w:r>
              <w:rPr>
                <w:sz w:val="22"/>
                <w:szCs w:val="22"/>
              </w:rPr>
              <w:t>;</w:t>
            </w:r>
          </w:p>
          <w:p w:rsidR="00B27119" w:rsidRDefault="00B27119" w:rsidP="006407B4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557AB3">
              <w:rPr>
                <w:sz w:val="22"/>
                <w:szCs w:val="22"/>
              </w:rPr>
              <w:t>распознавать эффективные результаты обработки экспериментальных данных от неэффективных</w:t>
            </w:r>
            <w:r>
              <w:rPr>
                <w:sz w:val="22"/>
                <w:szCs w:val="22"/>
              </w:rPr>
              <w:t>;</w:t>
            </w:r>
          </w:p>
          <w:p w:rsidR="00B27119" w:rsidRPr="001F33D3" w:rsidRDefault="00B27119" w:rsidP="006407B4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– </w:t>
            </w:r>
            <w:r w:rsidRPr="00D543C5">
              <w:rPr>
                <w:color w:val="000000"/>
              </w:rPr>
              <w:t>самостоятельно получать знания для решения задач творческого характера</w:t>
            </w:r>
            <w:r>
              <w:rPr>
                <w:color w:val="000000"/>
              </w:rPr>
              <w:t>.</w:t>
            </w:r>
          </w:p>
        </w:tc>
      </w:tr>
      <w:tr w:rsidR="00B27119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119" w:rsidRPr="00710A68" w:rsidRDefault="00B27119" w:rsidP="005C5F1A">
            <w:pPr>
              <w:ind w:firstLine="0"/>
              <w:jc w:val="left"/>
            </w:pPr>
            <w:r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119" w:rsidRPr="001F33D3" w:rsidRDefault="00B27119" w:rsidP="006407B4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Pr="00D543C5">
              <w:rPr>
                <w:color w:val="000000"/>
              </w:rPr>
              <w:t>навыками самостоятельного решения  задач: выполнять творческие (исслед</w:t>
            </w:r>
            <w:r w:rsidRPr="00D543C5">
              <w:rPr>
                <w:color w:val="000000"/>
              </w:rPr>
              <w:t>о</w:t>
            </w:r>
            <w:r w:rsidRPr="00D543C5">
              <w:rPr>
                <w:color w:val="000000"/>
              </w:rPr>
              <w:t>вательские) проекты, применяя  известные математические методы  и модели</w:t>
            </w:r>
            <w:r>
              <w:rPr>
                <w:color w:val="000000"/>
              </w:rPr>
              <w:t xml:space="preserve">, </w:t>
            </w:r>
            <w:r w:rsidRPr="00D543C5">
              <w:rPr>
                <w:color w:val="000000"/>
              </w:rPr>
              <w:t>применять знания в нестандартной ситуации</w:t>
            </w:r>
            <w:r>
              <w:rPr>
                <w:bCs/>
                <w:sz w:val="22"/>
                <w:szCs w:val="22"/>
              </w:rPr>
              <w:t>;</w:t>
            </w:r>
          </w:p>
          <w:p w:rsidR="00B27119" w:rsidRDefault="00B27119" w:rsidP="006407B4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выками и методиками обобщения результатов решения</w:t>
            </w:r>
            <w:r>
              <w:rPr>
                <w:bCs/>
                <w:sz w:val="22"/>
                <w:szCs w:val="22"/>
              </w:rPr>
              <w:t>;</w:t>
            </w:r>
          </w:p>
          <w:p w:rsidR="00B27119" w:rsidRPr="00F91DE0" w:rsidRDefault="00B27119" w:rsidP="006407B4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F91DE0">
              <w:rPr>
                <w:sz w:val="22"/>
                <w:szCs w:val="22"/>
              </w:rPr>
              <w:t>практическими навыками использования математических понятий и методов (изучаемых разделов математик</w:t>
            </w:r>
            <w:r w:rsidR="00822C49">
              <w:rPr>
                <w:sz w:val="22"/>
                <w:szCs w:val="22"/>
              </w:rPr>
              <w:t>и) при решении прикладных задач.</w:t>
            </w:r>
          </w:p>
          <w:p w:rsidR="00B27119" w:rsidRPr="001F33D3" w:rsidRDefault="00B27119" w:rsidP="006407B4">
            <w:pPr>
              <w:ind w:firstLine="0"/>
              <w:rPr>
                <w:bCs/>
                <w:sz w:val="22"/>
                <w:szCs w:val="22"/>
              </w:rPr>
            </w:pPr>
          </w:p>
        </w:tc>
      </w:tr>
    </w:tbl>
    <w:p w:rsidR="00C640B4" w:rsidRDefault="00C640B4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p w:rsidR="00951970" w:rsidRPr="00951970" w:rsidRDefault="00951970" w:rsidP="00951970">
      <w:pPr>
        <w:sectPr w:rsidR="00951970" w:rsidRPr="00951970" w:rsidSect="001F33D3">
          <w:footerReference w:type="even" r:id="rId16"/>
          <w:footerReference w:type="default" r:id="rId17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9C15E7" w:rsidP="00D21C33">
      <w:pPr>
        <w:pStyle w:val="1"/>
        <w:rPr>
          <w:rStyle w:val="FontStyle18"/>
          <w:b/>
          <w:i/>
          <w:color w:val="C00000"/>
          <w:sz w:val="24"/>
          <w:szCs w:val="24"/>
        </w:rPr>
      </w:pPr>
      <w:r w:rsidRPr="00C17915">
        <w:rPr>
          <w:rStyle w:val="FontStyle18"/>
          <w:b/>
          <w:sz w:val="24"/>
          <w:szCs w:val="24"/>
        </w:rPr>
        <w:lastRenderedPageBreak/>
        <w:t>4</w:t>
      </w:r>
      <w:r w:rsidR="007754E4" w:rsidRPr="00C17915">
        <w:rPr>
          <w:rStyle w:val="FontStyle18"/>
          <w:b/>
          <w:sz w:val="24"/>
          <w:szCs w:val="24"/>
        </w:rPr>
        <w:t xml:space="preserve"> Структура и содержание </w:t>
      </w:r>
      <w:r w:rsidR="00E022FE" w:rsidRPr="00C17915">
        <w:rPr>
          <w:rStyle w:val="FontStyle18"/>
          <w:b/>
          <w:sz w:val="24"/>
          <w:szCs w:val="24"/>
        </w:rPr>
        <w:t>дис</w:t>
      </w:r>
      <w:r w:rsidR="007754E4" w:rsidRPr="00C17915">
        <w:rPr>
          <w:rStyle w:val="FontStyle18"/>
          <w:b/>
          <w:sz w:val="24"/>
          <w:szCs w:val="24"/>
        </w:rPr>
        <w:t>ципли</w:t>
      </w:r>
      <w:r w:rsidR="00E022FE" w:rsidRPr="00C17915">
        <w:rPr>
          <w:rStyle w:val="FontStyle18"/>
          <w:b/>
          <w:sz w:val="24"/>
          <w:szCs w:val="24"/>
        </w:rPr>
        <w:t>н</w:t>
      </w:r>
      <w:r w:rsidR="007754E4" w:rsidRPr="00C17915">
        <w:rPr>
          <w:rStyle w:val="FontStyle18"/>
          <w:b/>
          <w:sz w:val="24"/>
          <w:szCs w:val="24"/>
        </w:rPr>
        <w:t xml:space="preserve">ы </w:t>
      </w:r>
    </w:p>
    <w:p w:rsidR="007754E4" w:rsidRPr="007D4D80" w:rsidRDefault="007754E4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C17915">
        <w:rPr>
          <w:rStyle w:val="FontStyle18"/>
          <w:b w:val="0"/>
          <w:sz w:val="24"/>
          <w:szCs w:val="24"/>
        </w:rPr>
        <w:t>Общая трудоемкость дисци</w:t>
      </w:r>
      <w:r w:rsidR="00E022FE" w:rsidRPr="00C17915">
        <w:rPr>
          <w:rStyle w:val="FontStyle18"/>
          <w:b w:val="0"/>
          <w:sz w:val="24"/>
          <w:szCs w:val="24"/>
        </w:rPr>
        <w:t>п</w:t>
      </w:r>
      <w:r w:rsidRPr="00C17915">
        <w:rPr>
          <w:rStyle w:val="FontStyle18"/>
          <w:b w:val="0"/>
          <w:sz w:val="24"/>
          <w:szCs w:val="24"/>
        </w:rPr>
        <w:t>ли</w:t>
      </w:r>
      <w:r w:rsidR="00E022FE" w:rsidRPr="00C17915">
        <w:rPr>
          <w:rStyle w:val="FontStyle18"/>
          <w:b w:val="0"/>
          <w:sz w:val="24"/>
          <w:szCs w:val="24"/>
        </w:rPr>
        <w:t>н</w:t>
      </w:r>
      <w:r w:rsidRPr="00C17915">
        <w:rPr>
          <w:rStyle w:val="FontStyle18"/>
          <w:b w:val="0"/>
          <w:sz w:val="24"/>
          <w:szCs w:val="24"/>
        </w:rPr>
        <w:t>ы составля</w:t>
      </w:r>
      <w:r w:rsidR="00E022FE" w:rsidRPr="00C17915">
        <w:rPr>
          <w:rStyle w:val="FontStyle18"/>
          <w:b w:val="0"/>
          <w:sz w:val="24"/>
          <w:szCs w:val="24"/>
        </w:rPr>
        <w:t xml:space="preserve">ет </w:t>
      </w:r>
      <w:r w:rsidR="00F43C74">
        <w:rPr>
          <w:rStyle w:val="FontStyle18"/>
          <w:b w:val="0"/>
          <w:sz w:val="24"/>
          <w:szCs w:val="24"/>
        </w:rPr>
        <w:t>6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EF48C1">
        <w:rPr>
          <w:rStyle w:val="FontStyle18"/>
          <w:b w:val="0"/>
          <w:sz w:val="24"/>
          <w:szCs w:val="24"/>
        </w:rPr>
        <w:t xml:space="preserve">зачетных </w:t>
      </w:r>
      <w:r w:rsidRPr="00C17915">
        <w:rPr>
          <w:rStyle w:val="FontStyle18"/>
          <w:b w:val="0"/>
          <w:sz w:val="24"/>
          <w:szCs w:val="24"/>
        </w:rPr>
        <w:t>единиц</w:t>
      </w:r>
      <w:r w:rsidR="007D4D80">
        <w:rPr>
          <w:rStyle w:val="FontStyle18"/>
          <w:b w:val="0"/>
          <w:sz w:val="24"/>
          <w:szCs w:val="24"/>
        </w:rPr>
        <w:t>,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F43C74">
        <w:rPr>
          <w:rStyle w:val="FontStyle18"/>
          <w:b w:val="0"/>
          <w:sz w:val="24"/>
          <w:szCs w:val="24"/>
        </w:rPr>
        <w:t>216</w:t>
      </w:r>
      <w:r w:rsidR="00E022FE" w:rsidRPr="00C17915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="00500F05">
        <w:rPr>
          <w:rStyle w:val="FontStyle18"/>
          <w:b w:val="0"/>
          <w:sz w:val="24"/>
          <w:szCs w:val="24"/>
        </w:rPr>
        <w:t>ч.</w:t>
      </w:r>
      <w:r w:rsidR="00D17066" w:rsidRPr="007D4D80">
        <w:rPr>
          <w:rStyle w:val="FontStyle18"/>
          <w:b w:val="0"/>
          <w:sz w:val="24"/>
          <w:szCs w:val="24"/>
        </w:rPr>
        <w:t>, в том числе</w:t>
      </w:r>
      <w:r w:rsidR="00066036" w:rsidRPr="007D4D80">
        <w:rPr>
          <w:rStyle w:val="FontStyle18"/>
          <w:b w:val="0"/>
          <w:sz w:val="24"/>
          <w:szCs w:val="24"/>
        </w:rPr>
        <w:t>:</w:t>
      </w:r>
    </w:p>
    <w:p w:rsidR="00EF48C1" w:rsidRPr="007D4D80" w:rsidRDefault="00EF48C1" w:rsidP="00EF48C1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 w:rsidR="00F43C74">
        <w:rPr>
          <w:rStyle w:val="FontStyle18"/>
          <w:b w:val="0"/>
          <w:sz w:val="24"/>
          <w:szCs w:val="24"/>
        </w:rPr>
        <w:t>8</w:t>
      </w:r>
      <w:r w:rsidR="007D4D80">
        <w:rPr>
          <w:rStyle w:val="FontStyle18"/>
          <w:b w:val="0"/>
          <w:sz w:val="24"/>
          <w:szCs w:val="24"/>
        </w:rPr>
        <w:t>,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</w:t>
      </w:r>
      <w:r w:rsidR="003267AD" w:rsidRPr="007D4D80">
        <w:rPr>
          <w:rStyle w:val="FontStyle18"/>
          <w:b w:val="0"/>
          <w:sz w:val="24"/>
          <w:szCs w:val="24"/>
        </w:rPr>
        <w:t>часов: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аудиторная – 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часов;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внеаудиторная – </w:t>
      </w:r>
      <w:r w:rsidR="00F43C74">
        <w:rPr>
          <w:rStyle w:val="FontStyle18"/>
          <w:b w:val="0"/>
          <w:sz w:val="24"/>
          <w:szCs w:val="24"/>
        </w:rPr>
        <w:t>2</w:t>
      </w:r>
      <w:r w:rsidR="007D4D80">
        <w:rPr>
          <w:rStyle w:val="FontStyle18"/>
          <w:b w:val="0"/>
          <w:sz w:val="24"/>
          <w:szCs w:val="24"/>
        </w:rPr>
        <w:t>,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часов </w:t>
      </w:r>
    </w:p>
    <w:p w:rsidR="00066036" w:rsidRPr="007D4D80" w:rsidRDefault="00066036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>самостоятельная рабо</w:t>
      </w:r>
      <w:r w:rsidR="0035681F" w:rsidRPr="007D4D80">
        <w:rPr>
          <w:rStyle w:val="FontStyle18"/>
          <w:b w:val="0"/>
          <w:sz w:val="24"/>
          <w:szCs w:val="24"/>
        </w:rPr>
        <w:t xml:space="preserve">та – </w:t>
      </w:r>
      <w:r w:rsidR="00F60BA7">
        <w:rPr>
          <w:rStyle w:val="FontStyle18"/>
          <w:b w:val="0"/>
          <w:sz w:val="24"/>
          <w:szCs w:val="24"/>
        </w:rPr>
        <w:t>198,7</w:t>
      </w:r>
      <w:r w:rsidRPr="007D4D80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Pr="007D4D80">
        <w:rPr>
          <w:rStyle w:val="FontStyle18"/>
          <w:b w:val="0"/>
          <w:sz w:val="24"/>
          <w:szCs w:val="24"/>
        </w:rPr>
        <w:t>часов;</w:t>
      </w:r>
    </w:p>
    <w:p w:rsidR="00066036" w:rsidRPr="007D4D80" w:rsidRDefault="00066036" w:rsidP="00F60BA7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</w:r>
      <w:r w:rsidR="00591716" w:rsidRPr="00591716">
        <w:rPr>
          <w:rStyle w:val="FontStyle18"/>
          <w:b w:val="0"/>
          <w:sz w:val="24"/>
          <w:szCs w:val="24"/>
        </w:rPr>
        <w:t xml:space="preserve">подготовка к экзамену – </w:t>
      </w:r>
      <w:r w:rsidR="00F60BA7">
        <w:rPr>
          <w:rStyle w:val="FontStyle18"/>
          <w:b w:val="0"/>
          <w:sz w:val="24"/>
          <w:szCs w:val="24"/>
        </w:rPr>
        <w:t>8</w:t>
      </w:r>
      <w:r w:rsidR="00591716" w:rsidRPr="00591716">
        <w:rPr>
          <w:rStyle w:val="FontStyle18"/>
          <w:b w:val="0"/>
          <w:sz w:val="24"/>
          <w:szCs w:val="24"/>
        </w:rPr>
        <w:t>,</w:t>
      </w:r>
      <w:r w:rsidR="00F60BA7">
        <w:rPr>
          <w:rStyle w:val="FontStyle18"/>
          <w:b w:val="0"/>
          <w:sz w:val="24"/>
          <w:szCs w:val="24"/>
        </w:rPr>
        <w:t>7</w:t>
      </w:r>
      <w:r w:rsidR="00591716" w:rsidRPr="00591716">
        <w:rPr>
          <w:rStyle w:val="FontStyle18"/>
          <w:b w:val="0"/>
          <w:sz w:val="24"/>
          <w:szCs w:val="24"/>
        </w:rPr>
        <w:t xml:space="preserve"> акад. часа</w:t>
      </w:r>
      <w:r w:rsidR="00F60BA7">
        <w:rPr>
          <w:rStyle w:val="FontStyle18"/>
          <w:b w:val="0"/>
          <w:sz w:val="24"/>
          <w:szCs w:val="24"/>
        </w:rPr>
        <w:t>.</w:t>
      </w:r>
    </w:p>
    <w:p w:rsidR="0035681F" w:rsidRPr="007D4D80" w:rsidRDefault="0035681F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152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435"/>
        <w:gridCol w:w="369"/>
        <w:gridCol w:w="10"/>
        <w:gridCol w:w="1038"/>
        <w:gridCol w:w="425"/>
        <w:gridCol w:w="1224"/>
        <w:gridCol w:w="724"/>
        <w:gridCol w:w="27"/>
        <w:gridCol w:w="3270"/>
        <w:gridCol w:w="2614"/>
        <w:gridCol w:w="7"/>
        <w:gridCol w:w="1083"/>
        <w:gridCol w:w="15"/>
      </w:tblGrid>
      <w:tr w:rsidR="00875685" w:rsidRPr="00891F24" w:rsidTr="00A700C7">
        <w:trPr>
          <w:cantSplit/>
          <w:trHeight w:val="1156"/>
          <w:tblHeader/>
        </w:trPr>
        <w:tc>
          <w:tcPr>
            <w:tcW w:w="4435" w:type="dxa"/>
            <w:vMerge w:val="restart"/>
            <w:vAlign w:val="center"/>
          </w:tcPr>
          <w:p w:rsidR="006C7814" w:rsidRPr="00891F24" w:rsidRDefault="006C7814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Раздел/ тема</w:t>
            </w:r>
          </w:p>
          <w:p w:rsidR="006C7814" w:rsidRPr="00891F24" w:rsidRDefault="006C7814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дисциплины</w:t>
            </w:r>
          </w:p>
        </w:tc>
        <w:tc>
          <w:tcPr>
            <w:tcW w:w="369" w:type="dxa"/>
            <w:vMerge w:val="restart"/>
            <w:textDirection w:val="btLr"/>
            <w:vAlign w:val="center"/>
          </w:tcPr>
          <w:p w:rsidR="006C7814" w:rsidRPr="00891F24" w:rsidRDefault="00FA2E94" w:rsidP="006B06B6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>
              <w:rPr>
                <w:rStyle w:val="FontStyle25"/>
                <w:i w:val="0"/>
                <w:sz w:val="24"/>
                <w:szCs w:val="24"/>
              </w:rPr>
              <w:t>Курс</w:t>
            </w:r>
          </w:p>
        </w:tc>
        <w:tc>
          <w:tcPr>
            <w:tcW w:w="2697" w:type="dxa"/>
            <w:gridSpan w:val="4"/>
            <w:vAlign w:val="center"/>
          </w:tcPr>
          <w:p w:rsidR="006C7814" w:rsidRPr="00891F24" w:rsidRDefault="006C7814" w:rsidP="005E7F37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удиторная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724" w:type="dxa"/>
            <w:vMerge w:val="restart"/>
            <w:textDirection w:val="btLr"/>
            <w:vAlign w:val="center"/>
          </w:tcPr>
          <w:p w:rsidR="006C7814" w:rsidRPr="00891F24" w:rsidRDefault="006C7814" w:rsidP="005E7F37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Самостоятельная р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а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бота (в акад. часах)</w:t>
            </w:r>
          </w:p>
        </w:tc>
        <w:tc>
          <w:tcPr>
            <w:tcW w:w="3297" w:type="dxa"/>
            <w:gridSpan w:val="2"/>
            <w:vMerge w:val="restart"/>
            <w:vAlign w:val="center"/>
          </w:tcPr>
          <w:p w:rsidR="006C7814" w:rsidRPr="00891F24" w:rsidRDefault="006C7814" w:rsidP="00C45CA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2621" w:type="dxa"/>
            <w:gridSpan w:val="2"/>
            <w:vMerge w:val="restart"/>
            <w:vAlign w:val="center"/>
          </w:tcPr>
          <w:p w:rsidR="006C7814" w:rsidRPr="00891F24" w:rsidRDefault="006C7814" w:rsidP="00C45CA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Форма текущего ко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н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троля успеваемости и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промежуточной аттест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а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ции</w:t>
            </w:r>
          </w:p>
        </w:tc>
        <w:tc>
          <w:tcPr>
            <w:tcW w:w="1098" w:type="dxa"/>
            <w:gridSpan w:val="2"/>
            <w:vMerge w:val="restart"/>
            <w:textDirection w:val="btLr"/>
            <w:vAlign w:val="center"/>
          </w:tcPr>
          <w:p w:rsidR="006C7814" w:rsidRPr="00891F24" w:rsidRDefault="006C7814" w:rsidP="0035681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875685" w:rsidRPr="00891F24" w:rsidTr="00A700C7">
        <w:trPr>
          <w:cantSplit/>
          <w:trHeight w:val="1134"/>
          <w:tblHeader/>
        </w:trPr>
        <w:tc>
          <w:tcPr>
            <w:tcW w:w="4435" w:type="dxa"/>
            <w:vMerge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369" w:type="dxa"/>
            <w:vMerge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1048" w:type="dxa"/>
            <w:gridSpan w:val="2"/>
            <w:textDirection w:val="btLr"/>
            <w:vAlign w:val="center"/>
          </w:tcPr>
          <w:p w:rsidR="006C7814" w:rsidRPr="00891F24" w:rsidRDefault="006C7814" w:rsidP="00066036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425" w:type="dxa"/>
            <w:textDirection w:val="btLr"/>
            <w:vAlign w:val="center"/>
          </w:tcPr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r w:rsidRPr="00891F24">
              <w:t>лаборат.</w:t>
            </w:r>
          </w:p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1224" w:type="dxa"/>
            <w:textDirection w:val="btLr"/>
            <w:vAlign w:val="center"/>
          </w:tcPr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r w:rsidRPr="00891F24">
              <w:t>практич. занятия</w:t>
            </w:r>
          </w:p>
        </w:tc>
        <w:tc>
          <w:tcPr>
            <w:tcW w:w="724" w:type="dxa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3297" w:type="dxa"/>
            <w:gridSpan w:val="2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2621" w:type="dxa"/>
            <w:gridSpan w:val="2"/>
            <w:vMerge/>
            <w:textDirection w:val="btLr"/>
            <w:vAlign w:val="center"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1098" w:type="dxa"/>
            <w:gridSpan w:val="2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</w:tr>
      <w:tr w:rsidR="003873E7" w:rsidRPr="00891F24" w:rsidTr="00C67ED1">
        <w:trPr>
          <w:trHeight w:val="268"/>
        </w:trPr>
        <w:tc>
          <w:tcPr>
            <w:tcW w:w="15241" w:type="dxa"/>
            <w:gridSpan w:val="13"/>
          </w:tcPr>
          <w:p w:rsidR="003873E7" w:rsidRPr="00891F24" w:rsidRDefault="003873E7" w:rsidP="003873E7">
            <w:pPr>
              <w:pStyle w:val="Style14"/>
              <w:widowControl/>
              <w:spacing w:before="120" w:after="120"/>
              <w:ind w:firstLine="0"/>
              <w:jc w:val="left"/>
            </w:pPr>
            <w:r w:rsidRPr="004E37A7">
              <w:rPr>
                <w:b/>
              </w:rPr>
              <w:t xml:space="preserve">Раздел 1. </w:t>
            </w:r>
            <w:r>
              <w:rPr>
                <w:b/>
              </w:rPr>
              <w:t>Элементы линейной, векторной алгебры и аналитической геометрии</w:t>
            </w:r>
          </w:p>
        </w:tc>
      </w:tr>
      <w:tr w:rsidR="00F60BA7" w:rsidRPr="004B2F0F" w:rsidTr="00A700C7">
        <w:trPr>
          <w:trHeight w:val="422"/>
        </w:trPr>
        <w:tc>
          <w:tcPr>
            <w:tcW w:w="4435" w:type="dxa"/>
          </w:tcPr>
          <w:p w:rsidR="00F60BA7" w:rsidRPr="000A1890" w:rsidRDefault="00F60BA7" w:rsidP="00B77755">
            <w:pPr>
              <w:pStyle w:val="Style14"/>
              <w:widowControl/>
              <w:ind w:firstLine="0"/>
            </w:pPr>
            <w:r w:rsidRPr="000A1890">
              <w:t>1.1. Элементы линейной алгебры: матр</w:t>
            </w:r>
            <w:r w:rsidRPr="000A1890">
              <w:t>и</w:t>
            </w:r>
            <w:r w:rsidRPr="000A1890">
              <w:t>цы, определители, системы линейных а</w:t>
            </w:r>
            <w:r w:rsidRPr="000A1890">
              <w:t>л</w:t>
            </w:r>
            <w:r w:rsidRPr="000A1890">
              <w:t>гебраических уравнений; балансовые м</w:t>
            </w:r>
            <w:r w:rsidRPr="000A1890">
              <w:t>о</w:t>
            </w:r>
            <w:r w:rsidRPr="000A1890">
              <w:t>дели в экономике</w:t>
            </w:r>
          </w:p>
        </w:tc>
        <w:tc>
          <w:tcPr>
            <w:tcW w:w="369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C67ED1" w:rsidP="003873E7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425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C67ED1" w:rsidP="00FA2E9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</w:tcPr>
          <w:p w:rsidR="00F60BA7" w:rsidRPr="00217CA6" w:rsidRDefault="00AB630D" w:rsidP="00ED219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A700C7" w:rsidRDefault="00A700C7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115214" w:rsidRDefault="00F60BA7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выполнение </w:t>
            </w:r>
            <w:r w:rsidR="00EE7A3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практи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ческого задания №</w:t>
            </w:r>
            <w:r w:rsidR="00EE7A3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1 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«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Линей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на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алг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б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р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2621" w:type="dxa"/>
            <w:gridSpan w:val="2"/>
          </w:tcPr>
          <w:p w:rsidR="00F60BA7" w:rsidRPr="00115214" w:rsidRDefault="00EE7A35" w:rsidP="00115214">
            <w:pPr>
              <w:pStyle w:val="Style14"/>
              <w:ind w:firstLine="0"/>
            </w:pPr>
            <w:r>
              <w:t>- тест № 1</w:t>
            </w:r>
          </w:p>
          <w:p w:rsidR="00F60BA7" w:rsidRPr="00115214" w:rsidRDefault="00F60BA7" w:rsidP="00742960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1098" w:type="dxa"/>
            <w:gridSpan w:val="2"/>
          </w:tcPr>
          <w:p w:rsidR="00F60BA7" w:rsidRDefault="009A6023" w:rsidP="00742960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</w:t>
            </w:r>
            <w:r w:rsidR="00F60BA7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зув</w:t>
            </w:r>
          </w:p>
          <w:p w:rsidR="00F60BA7" w:rsidRPr="00891F24" w:rsidRDefault="002F760D" w:rsidP="00742960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 w:rsidR="00F60BA7"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4B2F0F" w:rsidTr="00A700C7">
        <w:trPr>
          <w:trHeight w:val="422"/>
        </w:trPr>
        <w:tc>
          <w:tcPr>
            <w:tcW w:w="4435" w:type="dxa"/>
          </w:tcPr>
          <w:p w:rsidR="00F60BA7" w:rsidRPr="000A1890" w:rsidRDefault="00F60BA7" w:rsidP="00B77755">
            <w:pPr>
              <w:pStyle w:val="Style14"/>
              <w:widowControl/>
              <w:ind w:firstLine="0"/>
            </w:pPr>
            <w:r w:rsidRPr="000A1890">
              <w:t>1.2. Векторная алгебра и аналитическая геометрия на плоскости</w:t>
            </w:r>
          </w:p>
        </w:tc>
        <w:tc>
          <w:tcPr>
            <w:tcW w:w="369" w:type="dxa"/>
          </w:tcPr>
          <w:p w:rsidR="00F60BA7" w:rsidRDefault="00F60BA7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Default="00F60BA7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0,5</w:t>
            </w:r>
          </w:p>
        </w:tc>
        <w:tc>
          <w:tcPr>
            <w:tcW w:w="425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Default="00C67ED1" w:rsidP="00ED219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</w:tcPr>
          <w:p w:rsidR="00F60BA7" w:rsidRDefault="00AB630D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A700C7" w:rsidRDefault="00A700C7" w:rsidP="000F78DF">
            <w:pPr>
              <w:pStyle w:val="Style14"/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Default="00F60BA7" w:rsidP="000F78DF">
            <w:pPr>
              <w:pStyle w:val="Style14"/>
              <w:ind w:firstLine="0"/>
              <w:rPr>
                <w:rFonts w:cs="Georgia"/>
              </w:rPr>
            </w:pPr>
            <w:r w:rsidRPr="00115214">
              <w:rPr>
                <w:rFonts w:cs="Georgia"/>
              </w:rPr>
              <w:t>- вы</w:t>
            </w:r>
            <w:r w:rsidR="005D55ED">
              <w:rPr>
                <w:rFonts w:cs="Georgia"/>
              </w:rPr>
              <w:t>полнение практического задания № 2</w:t>
            </w:r>
          </w:p>
          <w:p w:rsidR="005D55ED" w:rsidRDefault="005D55ED" w:rsidP="000F78DF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«Векторная алгебра и анал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тическая геометрия»</w:t>
            </w:r>
          </w:p>
        </w:tc>
        <w:tc>
          <w:tcPr>
            <w:tcW w:w="2621" w:type="dxa"/>
            <w:gridSpan w:val="2"/>
          </w:tcPr>
          <w:p w:rsidR="00F60BA7" w:rsidRDefault="00F60BA7" w:rsidP="005D55ED">
            <w:pPr>
              <w:pStyle w:val="Style14"/>
              <w:ind w:firstLine="0"/>
            </w:pPr>
            <w:r w:rsidRPr="00115214">
              <w:t xml:space="preserve">- </w:t>
            </w:r>
            <w:r w:rsidR="005D55ED">
              <w:t>тест № 2</w:t>
            </w:r>
          </w:p>
          <w:p w:rsidR="005D55ED" w:rsidRPr="00D41534" w:rsidRDefault="005D55ED" w:rsidP="005D55ED">
            <w:pPr>
              <w:pStyle w:val="Style14"/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t>- итоговый тест по ра</w:t>
            </w:r>
            <w:r>
              <w:t>з</w:t>
            </w:r>
            <w:r>
              <w:t>делу 1</w:t>
            </w:r>
          </w:p>
        </w:tc>
        <w:tc>
          <w:tcPr>
            <w:tcW w:w="1098" w:type="dxa"/>
            <w:gridSpan w:val="2"/>
          </w:tcPr>
          <w:p w:rsidR="009A6023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 – зув</w:t>
            </w:r>
          </w:p>
          <w:p w:rsidR="00F60BA7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4B2F0F" w:rsidTr="00A700C7">
        <w:trPr>
          <w:trHeight w:val="422"/>
        </w:trPr>
        <w:tc>
          <w:tcPr>
            <w:tcW w:w="4435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369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F60BA7" w:rsidRPr="00711CC4" w:rsidRDefault="00C67ED1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/</w:t>
            </w:r>
            <w:r w:rsidR="002F760D">
              <w:rPr>
                <w:b/>
              </w:rPr>
              <w:t>1</w:t>
            </w:r>
            <w:r>
              <w:rPr>
                <w:b/>
              </w:rPr>
              <w:t>И</w:t>
            </w:r>
          </w:p>
        </w:tc>
        <w:tc>
          <w:tcPr>
            <w:tcW w:w="425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F60BA7" w:rsidRPr="00711CC4" w:rsidRDefault="00F60BA7" w:rsidP="00ED219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724" w:type="dxa"/>
          </w:tcPr>
          <w:p w:rsidR="00F60BA7" w:rsidRPr="00711CC4" w:rsidRDefault="00AB630D" w:rsidP="0011409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  <w:r w:rsidR="0011409B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0</w:t>
            </w:r>
            <w:r w:rsidR="00F60BA7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</w:p>
        </w:tc>
        <w:tc>
          <w:tcPr>
            <w:tcW w:w="2621" w:type="dxa"/>
            <w:gridSpan w:val="2"/>
          </w:tcPr>
          <w:p w:rsidR="00F60BA7" w:rsidRPr="00711CC4" w:rsidRDefault="005D55ED" w:rsidP="002C6ABB">
            <w:pPr>
              <w:pStyle w:val="Style14"/>
              <w:ind w:firstLine="0"/>
              <w:rPr>
                <w:b/>
              </w:rPr>
            </w:pPr>
            <w:r>
              <w:rPr>
                <w:rFonts w:cs="Georgia"/>
                <w:b/>
              </w:rPr>
              <w:t>Итоговый тест</w:t>
            </w:r>
          </w:p>
        </w:tc>
        <w:tc>
          <w:tcPr>
            <w:tcW w:w="1098" w:type="dxa"/>
            <w:gridSpan w:val="2"/>
          </w:tcPr>
          <w:p w:rsidR="00F60BA7" w:rsidRDefault="00F60BA7" w:rsidP="00CD16DC">
            <w:pPr>
              <w:ind w:firstLine="0"/>
              <w:rPr>
                <w:rFonts w:cs="Georgia"/>
              </w:rPr>
            </w:pPr>
          </w:p>
          <w:p w:rsidR="00AB630D" w:rsidRPr="00CD16DC" w:rsidRDefault="00AB630D" w:rsidP="00CD16DC">
            <w:pPr>
              <w:ind w:firstLine="0"/>
              <w:rPr>
                <w:rFonts w:cs="Georgia"/>
              </w:rPr>
            </w:pPr>
          </w:p>
        </w:tc>
      </w:tr>
      <w:tr w:rsidR="00F60BA7" w:rsidRPr="004B2F0F" w:rsidTr="00C67ED1">
        <w:trPr>
          <w:trHeight w:val="422"/>
        </w:trPr>
        <w:tc>
          <w:tcPr>
            <w:tcW w:w="15241" w:type="dxa"/>
            <w:gridSpan w:val="13"/>
          </w:tcPr>
          <w:p w:rsidR="00F60BA7" w:rsidRDefault="00F60BA7" w:rsidP="00891F2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317383">
              <w:rPr>
                <w:rFonts w:cs="Georgia"/>
                <w:b/>
              </w:rPr>
              <w:lastRenderedPageBreak/>
              <w:t>Раздел</w:t>
            </w:r>
            <w:r>
              <w:rPr>
                <w:rFonts w:cs="Georgia"/>
                <w:b/>
              </w:rPr>
              <w:t xml:space="preserve"> 2. М</w:t>
            </w:r>
            <w:r w:rsidRPr="00317383">
              <w:rPr>
                <w:rFonts w:cs="Georgia"/>
                <w:b/>
              </w:rPr>
              <w:t>атематический анализ</w:t>
            </w:r>
          </w:p>
        </w:tc>
      </w:tr>
      <w:tr w:rsidR="00F60BA7" w:rsidRPr="004B2F0F" w:rsidTr="00A700C7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1. Пределы последовательности и функции</w:t>
            </w:r>
          </w:p>
        </w:tc>
        <w:tc>
          <w:tcPr>
            <w:tcW w:w="369" w:type="dxa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0,5</w:t>
            </w:r>
          </w:p>
        </w:tc>
        <w:tc>
          <w:tcPr>
            <w:tcW w:w="425" w:type="dxa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F60BA7" w:rsidP="00ED219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24" w:type="dxa"/>
          </w:tcPr>
          <w:p w:rsidR="00F60BA7" w:rsidRPr="00217CA6" w:rsidRDefault="00AB630D" w:rsidP="00A6045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A700C7" w:rsidRDefault="00A700C7" w:rsidP="00DC0019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4B2F0F" w:rsidRDefault="005D55ED" w:rsidP="00DC001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выполнение практического задания по теме «Математич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ский анализ»</w:t>
            </w:r>
            <w:r w:rsidR="00F60BA7" w:rsidRPr="00115214">
              <w:rPr>
                <w:rFonts w:cs="Georgia"/>
              </w:rPr>
              <w:t xml:space="preserve"> </w:t>
            </w:r>
          </w:p>
        </w:tc>
        <w:tc>
          <w:tcPr>
            <w:tcW w:w="2621" w:type="dxa"/>
            <w:gridSpan w:val="2"/>
          </w:tcPr>
          <w:p w:rsidR="00F60BA7" w:rsidRPr="00D41534" w:rsidRDefault="00F60BA7" w:rsidP="002C6ABB">
            <w:pPr>
              <w:pStyle w:val="Style14"/>
              <w:widowControl/>
              <w:ind w:firstLine="0"/>
              <w:jc w:val="left"/>
            </w:pPr>
            <w:r w:rsidRPr="00115214">
              <w:t xml:space="preserve">- </w:t>
            </w:r>
            <w:r w:rsidR="005D55ED">
              <w:t>тест № 3</w:t>
            </w:r>
          </w:p>
        </w:tc>
        <w:tc>
          <w:tcPr>
            <w:tcW w:w="1098" w:type="dxa"/>
            <w:gridSpan w:val="2"/>
          </w:tcPr>
          <w:p w:rsidR="009A6023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 – зув</w:t>
            </w:r>
          </w:p>
          <w:p w:rsidR="00F60BA7" w:rsidRPr="00891F24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810B89" w:rsidTr="00A700C7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2. Непрерывность функции; точки ра</w:t>
            </w:r>
            <w:r>
              <w:t>з</w:t>
            </w:r>
            <w:r>
              <w:t>рыва</w:t>
            </w:r>
          </w:p>
        </w:tc>
        <w:tc>
          <w:tcPr>
            <w:tcW w:w="369" w:type="dxa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048" w:type="dxa"/>
            <w:gridSpan w:val="2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0,5</w:t>
            </w:r>
          </w:p>
        </w:tc>
        <w:tc>
          <w:tcPr>
            <w:tcW w:w="425" w:type="dxa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D41534" w:rsidRDefault="00F60BA7" w:rsidP="008E5D0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24" w:type="dxa"/>
          </w:tcPr>
          <w:p w:rsidR="00F60BA7" w:rsidRPr="00D41534" w:rsidRDefault="00AB630D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297" w:type="dxa"/>
            <w:gridSpan w:val="2"/>
          </w:tcPr>
          <w:p w:rsidR="00A700C7" w:rsidRDefault="00A700C7" w:rsidP="002C6ABB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810B89" w:rsidRDefault="00F60BA7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</w:t>
            </w:r>
            <w:r w:rsidRPr="00810B89">
              <w:rPr>
                <w:rFonts w:cs="Georgia"/>
              </w:rPr>
              <w:t xml:space="preserve">выполнение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  <w:r w:rsidR="005D55ED">
              <w:rPr>
                <w:rFonts w:cs="Georgia"/>
              </w:rPr>
              <w:t>практического задания по теме «Математич</w:t>
            </w:r>
            <w:r w:rsidR="005D55ED">
              <w:rPr>
                <w:rFonts w:cs="Georgia"/>
              </w:rPr>
              <w:t>е</w:t>
            </w:r>
            <w:r w:rsidR="005D55ED">
              <w:rPr>
                <w:rFonts w:cs="Georgia"/>
              </w:rPr>
              <w:t>ский анализ»</w:t>
            </w:r>
          </w:p>
        </w:tc>
        <w:tc>
          <w:tcPr>
            <w:tcW w:w="2621" w:type="dxa"/>
            <w:gridSpan w:val="2"/>
          </w:tcPr>
          <w:p w:rsidR="005D55ED" w:rsidRPr="00D41534" w:rsidRDefault="00F60BA7" w:rsidP="005D55E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</w:t>
            </w:r>
            <w:r w:rsidR="005D55ED">
              <w:rPr>
                <w:rFonts w:cs="Georgia"/>
              </w:rPr>
              <w:t>тест № 3</w:t>
            </w:r>
          </w:p>
          <w:p w:rsidR="00F60BA7" w:rsidRPr="00D41534" w:rsidRDefault="00F60BA7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8" w:type="dxa"/>
            <w:gridSpan w:val="2"/>
          </w:tcPr>
          <w:p w:rsidR="009A6023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 – зув</w:t>
            </w:r>
          </w:p>
          <w:p w:rsidR="00F60BA7" w:rsidRPr="00810B89" w:rsidRDefault="009A6023" w:rsidP="009A60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EC37AD" w:rsidTr="00A700C7">
        <w:trPr>
          <w:trHeight w:val="1244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3. Производная функции одной пер</w:t>
            </w:r>
            <w:r>
              <w:t>е</w:t>
            </w:r>
            <w:r>
              <w:t>менной</w:t>
            </w:r>
          </w:p>
        </w:tc>
        <w:tc>
          <w:tcPr>
            <w:tcW w:w="369" w:type="dxa"/>
          </w:tcPr>
          <w:p w:rsidR="00F60BA7" w:rsidRPr="00D41534" w:rsidRDefault="00F60BA7" w:rsidP="00C85234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048" w:type="dxa"/>
            <w:gridSpan w:val="2"/>
          </w:tcPr>
          <w:p w:rsidR="00F60BA7" w:rsidRPr="00D41534" w:rsidRDefault="00C67ED1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F60BA7" w:rsidRPr="00D41534" w:rsidRDefault="00F60BA7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D41534" w:rsidRDefault="00F60BA7" w:rsidP="00ED2195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724" w:type="dxa"/>
          </w:tcPr>
          <w:p w:rsidR="00F60BA7" w:rsidRPr="00D41534" w:rsidRDefault="00AB630D" w:rsidP="008B252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9</w:t>
            </w:r>
            <w:r w:rsidR="0011409B">
              <w:rPr>
                <w:rStyle w:val="FontStyle31"/>
                <w:rFonts w:ascii="Times New Roman" w:hAnsi="Times New Roman"/>
                <w:sz w:val="24"/>
                <w:szCs w:val="24"/>
              </w:rPr>
              <w:t>,7</w:t>
            </w:r>
          </w:p>
        </w:tc>
        <w:tc>
          <w:tcPr>
            <w:tcW w:w="3297" w:type="dxa"/>
            <w:gridSpan w:val="2"/>
          </w:tcPr>
          <w:p w:rsidR="00A700C7" w:rsidRDefault="00A700C7" w:rsidP="005D55ED">
            <w:pPr>
              <w:pStyle w:val="Style14"/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810B89" w:rsidRDefault="00F60BA7" w:rsidP="005D55ED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 w:rsidR="005D55ED">
              <w:rPr>
                <w:rFonts w:cs="Georgia"/>
              </w:rPr>
              <w:t>практического задания по теме «Математич</w:t>
            </w:r>
            <w:r w:rsidR="005D55ED">
              <w:rPr>
                <w:rFonts w:cs="Georgia"/>
              </w:rPr>
              <w:t>е</w:t>
            </w:r>
            <w:r w:rsidR="005D55ED">
              <w:rPr>
                <w:rFonts w:cs="Georgia"/>
              </w:rPr>
              <w:t>ский анализ»</w:t>
            </w:r>
          </w:p>
        </w:tc>
        <w:tc>
          <w:tcPr>
            <w:tcW w:w="2621" w:type="dxa"/>
            <w:gridSpan w:val="2"/>
          </w:tcPr>
          <w:p w:rsidR="00F60BA7" w:rsidRPr="00D41534" w:rsidRDefault="005D55ED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- тест № 3</w:t>
            </w:r>
          </w:p>
        </w:tc>
        <w:tc>
          <w:tcPr>
            <w:tcW w:w="1098" w:type="dxa"/>
            <w:gridSpan w:val="2"/>
          </w:tcPr>
          <w:p w:rsidR="009A6023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 – зув</w:t>
            </w:r>
          </w:p>
          <w:p w:rsidR="00F60BA7" w:rsidRPr="00EC37AD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891F24" w:rsidTr="00A700C7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4. Неопределенный, определенный и несобственный интеграл</w:t>
            </w:r>
          </w:p>
        </w:tc>
        <w:tc>
          <w:tcPr>
            <w:tcW w:w="369" w:type="dxa"/>
          </w:tcPr>
          <w:p w:rsidR="00F60BA7" w:rsidRPr="00891F24" w:rsidRDefault="00F60BA7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C67ED1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F60BA7" w:rsidRPr="00891F24" w:rsidRDefault="00F60BA7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F60BA7" w:rsidP="00ED2195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724" w:type="dxa"/>
          </w:tcPr>
          <w:p w:rsidR="00F60BA7" w:rsidRPr="00217CA6" w:rsidRDefault="00AB630D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297" w:type="dxa"/>
            <w:gridSpan w:val="2"/>
          </w:tcPr>
          <w:p w:rsidR="00A700C7" w:rsidRDefault="00A700C7" w:rsidP="000F78DF">
            <w:pPr>
              <w:pStyle w:val="Style14"/>
              <w:widowControl/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810B89" w:rsidRDefault="00F60BA7" w:rsidP="000F78DF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 w:rsidR="005D55ED">
              <w:rPr>
                <w:rFonts w:cs="Georgia"/>
              </w:rPr>
              <w:t>практического задания по теме «Математич</w:t>
            </w:r>
            <w:r w:rsidR="005D55ED">
              <w:rPr>
                <w:rFonts w:cs="Georgia"/>
              </w:rPr>
              <w:t>е</w:t>
            </w:r>
            <w:r w:rsidR="005D55ED">
              <w:rPr>
                <w:rFonts w:cs="Georgia"/>
              </w:rPr>
              <w:t>ский анализ»</w:t>
            </w:r>
          </w:p>
        </w:tc>
        <w:tc>
          <w:tcPr>
            <w:tcW w:w="2621" w:type="dxa"/>
            <w:gridSpan w:val="2"/>
          </w:tcPr>
          <w:p w:rsidR="00F60BA7" w:rsidRPr="00891F24" w:rsidRDefault="00F60BA7" w:rsidP="000F78D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</w:t>
            </w:r>
            <w:r w:rsidR="005D55ED">
              <w:rPr>
                <w:rFonts w:cs="Georgia"/>
              </w:rPr>
              <w:t>тест № 3</w:t>
            </w:r>
          </w:p>
        </w:tc>
        <w:tc>
          <w:tcPr>
            <w:tcW w:w="1098" w:type="dxa"/>
            <w:gridSpan w:val="2"/>
          </w:tcPr>
          <w:p w:rsidR="009A6023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 – зув</w:t>
            </w:r>
          </w:p>
          <w:p w:rsidR="00003912" w:rsidRPr="00F60BA7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A700C7">
        <w:trPr>
          <w:trHeight w:val="422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2.5. Функции нескольких переменных</w:t>
            </w:r>
          </w:p>
        </w:tc>
        <w:tc>
          <w:tcPr>
            <w:tcW w:w="369" w:type="dxa"/>
          </w:tcPr>
          <w:p w:rsidR="005D55ED" w:rsidRDefault="005D55ED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5D55ED" w:rsidRDefault="005D55ED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5D55ED" w:rsidRDefault="005D55ED" w:rsidP="00ED219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</w:tcPr>
          <w:p w:rsidR="005D55ED" w:rsidRDefault="00AB630D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297" w:type="dxa"/>
            <w:gridSpan w:val="2"/>
          </w:tcPr>
          <w:p w:rsidR="00A700C7" w:rsidRDefault="00A700C7" w:rsidP="00B77755">
            <w:pPr>
              <w:pStyle w:val="Style14"/>
              <w:widowControl/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5D55ED" w:rsidRPr="00810B89" w:rsidRDefault="005D55ED" w:rsidP="00B77755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 xml:space="preserve">практического </w:t>
            </w:r>
            <w:r>
              <w:rPr>
                <w:rFonts w:cs="Georgia"/>
              </w:rPr>
              <w:lastRenderedPageBreak/>
              <w:t>задания по теме «Функции н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скольких переменных»</w:t>
            </w:r>
          </w:p>
        </w:tc>
        <w:tc>
          <w:tcPr>
            <w:tcW w:w="2621" w:type="dxa"/>
            <w:gridSpan w:val="2"/>
          </w:tcPr>
          <w:p w:rsidR="005D55ED" w:rsidRDefault="005D55ED" w:rsidP="00B7775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2C6ABB">
              <w:rPr>
                <w:rFonts w:cs="Georgia"/>
              </w:rPr>
              <w:lastRenderedPageBreak/>
              <w:t xml:space="preserve">- </w:t>
            </w:r>
            <w:r>
              <w:rPr>
                <w:rFonts w:cs="Georgia"/>
              </w:rPr>
              <w:t>тест № 4</w:t>
            </w:r>
          </w:p>
          <w:p w:rsidR="005D55ED" w:rsidRPr="00891F24" w:rsidRDefault="005D55ED" w:rsidP="00B7775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итоговый тест</w:t>
            </w:r>
          </w:p>
        </w:tc>
        <w:tc>
          <w:tcPr>
            <w:tcW w:w="1098" w:type="dxa"/>
            <w:gridSpan w:val="2"/>
          </w:tcPr>
          <w:p w:rsidR="009A6023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 – зув</w:t>
            </w:r>
          </w:p>
          <w:p w:rsidR="005D55ED" w:rsidRPr="00F60BA7" w:rsidRDefault="009A6023" w:rsidP="009A6023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lastRenderedPageBreak/>
              <w:t>зув</w:t>
            </w:r>
          </w:p>
        </w:tc>
      </w:tr>
      <w:tr w:rsidR="005D55ED" w:rsidRPr="00891F24" w:rsidTr="00A700C7">
        <w:trPr>
          <w:trHeight w:val="422"/>
        </w:trPr>
        <w:tc>
          <w:tcPr>
            <w:tcW w:w="4435" w:type="dxa"/>
          </w:tcPr>
          <w:p w:rsidR="005D55ED" w:rsidRPr="005D55ED" w:rsidRDefault="005D55ED" w:rsidP="00B77755">
            <w:pPr>
              <w:pStyle w:val="Style14"/>
              <w:widowControl/>
              <w:ind w:firstLine="0"/>
              <w:rPr>
                <w:b/>
              </w:rPr>
            </w:pPr>
            <w:r w:rsidRPr="005D55ED">
              <w:rPr>
                <w:b/>
              </w:rPr>
              <w:lastRenderedPageBreak/>
              <w:t>Итого по разделу</w:t>
            </w:r>
          </w:p>
        </w:tc>
        <w:tc>
          <w:tcPr>
            <w:tcW w:w="369" w:type="dxa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48" w:type="dxa"/>
            <w:gridSpan w:val="2"/>
          </w:tcPr>
          <w:p w:rsidR="005D55ED" w:rsidRPr="00711CC4" w:rsidRDefault="0011409B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5D55ED">
              <w:rPr>
                <w:b/>
              </w:rPr>
              <w:t>/</w:t>
            </w:r>
            <w:r w:rsidR="002F760D">
              <w:rPr>
                <w:b/>
              </w:rPr>
              <w:t>1</w:t>
            </w:r>
            <w:r w:rsidR="005D55ED">
              <w:rPr>
                <w:b/>
              </w:rPr>
              <w:t>И</w:t>
            </w:r>
          </w:p>
        </w:tc>
        <w:tc>
          <w:tcPr>
            <w:tcW w:w="425" w:type="dxa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711CC4" w:rsidRDefault="005D55ED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711CC4">
              <w:rPr>
                <w:b/>
              </w:rPr>
              <w:t>/</w:t>
            </w:r>
            <w:r w:rsidR="002F760D">
              <w:rPr>
                <w:b/>
              </w:rPr>
              <w:t>1</w:t>
            </w:r>
            <w:r w:rsidRPr="00711CC4">
              <w:rPr>
                <w:b/>
              </w:rPr>
              <w:t>И</w:t>
            </w:r>
          </w:p>
        </w:tc>
        <w:tc>
          <w:tcPr>
            <w:tcW w:w="724" w:type="dxa"/>
          </w:tcPr>
          <w:p w:rsidR="005D55ED" w:rsidRPr="00711CC4" w:rsidRDefault="00AB630D" w:rsidP="00AB630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47,7</w:t>
            </w:r>
          </w:p>
        </w:tc>
        <w:tc>
          <w:tcPr>
            <w:tcW w:w="3297" w:type="dxa"/>
            <w:gridSpan w:val="2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21" w:type="dxa"/>
            <w:gridSpan w:val="2"/>
          </w:tcPr>
          <w:p w:rsidR="005D55ED" w:rsidRPr="00711CC4" w:rsidRDefault="005D55ED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Итоговый тест</w:t>
            </w:r>
          </w:p>
        </w:tc>
        <w:tc>
          <w:tcPr>
            <w:tcW w:w="1098" w:type="dxa"/>
            <w:gridSpan w:val="2"/>
          </w:tcPr>
          <w:p w:rsidR="005D55ED" w:rsidRPr="00EF32D6" w:rsidRDefault="005D55ED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5D55ED" w:rsidRPr="00891F24" w:rsidTr="00C67ED1">
        <w:trPr>
          <w:trHeight w:val="499"/>
        </w:trPr>
        <w:tc>
          <w:tcPr>
            <w:tcW w:w="15241" w:type="dxa"/>
            <w:gridSpan w:val="13"/>
          </w:tcPr>
          <w:p w:rsidR="005D55ED" w:rsidRPr="00F60BA7" w:rsidRDefault="00867145" w:rsidP="00B77755">
            <w:pPr>
              <w:ind w:firstLine="0"/>
              <w:rPr>
                <w:rFonts w:cs="Georgia"/>
                <w:b/>
              </w:rPr>
            </w:pPr>
            <w:r w:rsidRPr="004E37A7">
              <w:rPr>
                <w:b/>
              </w:rPr>
              <w:t xml:space="preserve">Раздел </w:t>
            </w:r>
            <w:r>
              <w:rPr>
                <w:b/>
              </w:rPr>
              <w:t>3. Теория вероятностей</w:t>
            </w:r>
            <w:r w:rsidR="0011409B">
              <w:rPr>
                <w:b/>
              </w:rPr>
              <w:t xml:space="preserve"> и математическая статистика</w:t>
            </w:r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Default="00867145" w:rsidP="0011409B">
            <w:pPr>
              <w:pStyle w:val="Style14"/>
              <w:widowControl/>
              <w:ind w:firstLine="0"/>
            </w:pPr>
            <w:r>
              <w:t>3.1. Случайные события</w:t>
            </w:r>
          </w:p>
        </w:tc>
        <w:tc>
          <w:tcPr>
            <w:tcW w:w="369" w:type="dxa"/>
          </w:tcPr>
          <w:p w:rsidR="00867145" w:rsidRPr="00CF01CC" w:rsidRDefault="00867145" w:rsidP="0011409B">
            <w:pPr>
              <w:pStyle w:val="Style14"/>
              <w:widowControl/>
              <w:ind w:firstLine="0"/>
              <w:jc w:val="center"/>
            </w:pPr>
            <w:r w:rsidRPr="00CF01CC">
              <w:t>1</w:t>
            </w:r>
          </w:p>
        </w:tc>
        <w:tc>
          <w:tcPr>
            <w:tcW w:w="1048" w:type="dxa"/>
            <w:gridSpan w:val="2"/>
          </w:tcPr>
          <w:p w:rsidR="00867145" w:rsidRPr="00A60451" w:rsidRDefault="00867145" w:rsidP="0011409B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867145" w:rsidRPr="00CF01CC" w:rsidRDefault="00867145" w:rsidP="0011409B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867145" w:rsidRPr="00FB6CDC" w:rsidRDefault="002F760D" w:rsidP="002F760D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867145">
              <w:t>/</w:t>
            </w:r>
            <w:r>
              <w:t>1</w:t>
            </w:r>
            <w:r w:rsidR="00867145">
              <w:t>И</w:t>
            </w:r>
          </w:p>
        </w:tc>
        <w:tc>
          <w:tcPr>
            <w:tcW w:w="724" w:type="dxa"/>
            <w:shd w:val="clear" w:color="auto" w:fill="auto"/>
          </w:tcPr>
          <w:p w:rsidR="00867145" w:rsidRPr="004E37A7" w:rsidRDefault="002575CB" w:rsidP="001772F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1772F6"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97" w:type="dxa"/>
            <w:gridSpan w:val="2"/>
          </w:tcPr>
          <w:p w:rsidR="00A700C7" w:rsidRDefault="00867145" w:rsidP="0011409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="00A700C7">
              <w:rPr>
                <w:rStyle w:val="FontStyle31"/>
                <w:rFonts w:ascii="Times New Roman" w:hAnsi="Times New Roman"/>
                <w:sz w:val="24"/>
                <w:szCs w:val="24"/>
              </w:rPr>
              <w:t>самостоятельное изучение учебной литературы;</w:t>
            </w:r>
          </w:p>
          <w:p w:rsidR="00867145" w:rsidRPr="00E47FFC" w:rsidRDefault="00A700C7" w:rsidP="0011409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выполнение практического задания по теме «Теория вер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о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ятностей»</w:t>
            </w:r>
          </w:p>
        </w:tc>
        <w:tc>
          <w:tcPr>
            <w:tcW w:w="2621" w:type="dxa"/>
            <w:gridSpan w:val="2"/>
          </w:tcPr>
          <w:p w:rsidR="00867145" w:rsidRPr="00E47FFC" w:rsidRDefault="00867145" w:rsidP="0011409B">
            <w:pPr>
              <w:pStyle w:val="Style14"/>
              <w:widowControl/>
              <w:ind w:firstLine="0"/>
              <w:jc w:val="left"/>
            </w:pPr>
            <w:r>
              <w:t>- тест № 5</w:t>
            </w:r>
          </w:p>
        </w:tc>
        <w:tc>
          <w:tcPr>
            <w:tcW w:w="1098" w:type="dxa"/>
            <w:gridSpan w:val="2"/>
          </w:tcPr>
          <w:p w:rsidR="009A6023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 – зув</w:t>
            </w:r>
          </w:p>
          <w:p w:rsidR="00867145" w:rsidRPr="00292476" w:rsidRDefault="009A6023" w:rsidP="009A6023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Default="00867145" w:rsidP="0011409B">
            <w:pPr>
              <w:pStyle w:val="Style14"/>
              <w:widowControl/>
              <w:ind w:firstLine="0"/>
            </w:pPr>
            <w:r>
              <w:t>3.2. Случайные величины</w:t>
            </w:r>
          </w:p>
        </w:tc>
        <w:tc>
          <w:tcPr>
            <w:tcW w:w="369" w:type="dxa"/>
          </w:tcPr>
          <w:p w:rsidR="00867145" w:rsidRPr="004513A2" w:rsidRDefault="00867145" w:rsidP="0011409B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867145" w:rsidRPr="00891F24" w:rsidRDefault="00867145" w:rsidP="0011409B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867145" w:rsidRPr="00891F24" w:rsidRDefault="00867145" w:rsidP="0011409B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867145" w:rsidRPr="00891F24" w:rsidRDefault="002F760D" w:rsidP="002F760D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867145">
              <w:t>/</w:t>
            </w:r>
            <w:r>
              <w:t>1И</w:t>
            </w:r>
          </w:p>
        </w:tc>
        <w:tc>
          <w:tcPr>
            <w:tcW w:w="724" w:type="dxa"/>
            <w:shd w:val="clear" w:color="auto" w:fill="auto"/>
          </w:tcPr>
          <w:p w:rsidR="00867145" w:rsidRPr="00A60451" w:rsidRDefault="002575CB" w:rsidP="001772F6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1772F6"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97" w:type="dxa"/>
            <w:gridSpan w:val="2"/>
          </w:tcPr>
          <w:p w:rsidR="00A700C7" w:rsidRDefault="00A700C7" w:rsidP="00A700C7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867145" w:rsidRPr="00E47FFC" w:rsidRDefault="00A700C7" w:rsidP="0011409B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выполнение практического задания по теме «Теория вер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о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ятностей»</w:t>
            </w:r>
          </w:p>
        </w:tc>
        <w:tc>
          <w:tcPr>
            <w:tcW w:w="2621" w:type="dxa"/>
            <w:gridSpan w:val="2"/>
          </w:tcPr>
          <w:p w:rsidR="00867145" w:rsidRPr="00891F24" w:rsidRDefault="00867145" w:rsidP="0011409B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5</w:t>
            </w:r>
          </w:p>
        </w:tc>
        <w:tc>
          <w:tcPr>
            <w:tcW w:w="1098" w:type="dxa"/>
            <w:gridSpan w:val="2"/>
          </w:tcPr>
          <w:p w:rsidR="009A6023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 – зув</w:t>
            </w:r>
          </w:p>
          <w:p w:rsidR="00867145" w:rsidRPr="00292476" w:rsidRDefault="009A6023" w:rsidP="009A6023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Default="0011409B" w:rsidP="0011409B">
            <w:pPr>
              <w:pStyle w:val="Style14"/>
              <w:widowControl/>
              <w:ind w:firstLine="0"/>
            </w:pPr>
            <w:r>
              <w:t>3</w:t>
            </w:r>
            <w:r w:rsidR="00867145">
              <w:t>.</w:t>
            </w:r>
            <w:r>
              <w:t>3</w:t>
            </w:r>
            <w:r w:rsidR="00867145">
              <w:t>. Точечные и интервальные оценки выборки</w:t>
            </w:r>
          </w:p>
        </w:tc>
        <w:tc>
          <w:tcPr>
            <w:tcW w:w="369" w:type="dxa"/>
          </w:tcPr>
          <w:p w:rsidR="00867145" w:rsidRPr="00711CC4" w:rsidRDefault="00867145" w:rsidP="0011409B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867145" w:rsidRPr="00711CC4" w:rsidRDefault="00867145" w:rsidP="0011409B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867145" w:rsidRPr="00711CC4" w:rsidRDefault="00867145" w:rsidP="0011409B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867145" w:rsidRPr="00C67ED1" w:rsidRDefault="00867145" w:rsidP="0011409B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  <w:shd w:val="clear" w:color="auto" w:fill="auto"/>
          </w:tcPr>
          <w:p w:rsidR="00867145" w:rsidRPr="00280745" w:rsidRDefault="001772F6" w:rsidP="0011409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297" w:type="dxa"/>
            <w:gridSpan w:val="2"/>
          </w:tcPr>
          <w:p w:rsidR="00A700C7" w:rsidRDefault="00A700C7" w:rsidP="0011409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867145" w:rsidRPr="00711CC4" w:rsidRDefault="00867145" w:rsidP="0011409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ская статистика»</w:t>
            </w:r>
          </w:p>
        </w:tc>
        <w:tc>
          <w:tcPr>
            <w:tcW w:w="2621" w:type="dxa"/>
            <w:gridSpan w:val="2"/>
          </w:tcPr>
          <w:p w:rsidR="00867145" w:rsidRPr="00280745" w:rsidRDefault="00867145" w:rsidP="0011409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6</w:t>
            </w:r>
          </w:p>
        </w:tc>
        <w:tc>
          <w:tcPr>
            <w:tcW w:w="1098" w:type="dxa"/>
            <w:gridSpan w:val="2"/>
          </w:tcPr>
          <w:p w:rsidR="009A6023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 – зув</w:t>
            </w:r>
          </w:p>
          <w:p w:rsidR="00867145" w:rsidRPr="00EF32D6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Default="0011409B" w:rsidP="0011409B">
            <w:pPr>
              <w:pStyle w:val="Style14"/>
              <w:widowControl/>
              <w:ind w:firstLine="0"/>
            </w:pPr>
            <w:r>
              <w:t>3</w:t>
            </w:r>
            <w:r w:rsidR="00867145">
              <w:t>.</w:t>
            </w:r>
            <w:r>
              <w:t>4</w:t>
            </w:r>
            <w:r w:rsidR="00867145">
              <w:t>. Проверка статистических гипотез</w:t>
            </w:r>
          </w:p>
        </w:tc>
        <w:tc>
          <w:tcPr>
            <w:tcW w:w="369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867145" w:rsidRPr="00C67ED1" w:rsidRDefault="002F760D" w:rsidP="00B77755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867145" w:rsidRPr="00C67ED1">
              <w:t>/И0,5</w:t>
            </w:r>
          </w:p>
        </w:tc>
        <w:tc>
          <w:tcPr>
            <w:tcW w:w="724" w:type="dxa"/>
            <w:shd w:val="clear" w:color="auto" w:fill="auto"/>
          </w:tcPr>
          <w:p w:rsidR="00867145" w:rsidRPr="00280745" w:rsidRDefault="001772F6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297" w:type="dxa"/>
            <w:gridSpan w:val="2"/>
          </w:tcPr>
          <w:p w:rsidR="00A700C7" w:rsidRDefault="00A700C7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867145" w:rsidRPr="00891F24" w:rsidRDefault="008671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lastRenderedPageBreak/>
              <w:t>ская статистика»</w:t>
            </w:r>
          </w:p>
        </w:tc>
        <w:tc>
          <w:tcPr>
            <w:tcW w:w="2621" w:type="dxa"/>
            <w:gridSpan w:val="2"/>
          </w:tcPr>
          <w:p w:rsidR="00867145" w:rsidRPr="00B34031" w:rsidRDefault="00867145" w:rsidP="00280745">
            <w:pPr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- </w:t>
            </w: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тест № 6</w:t>
            </w:r>
          </w:p>
        </w:tc>
        <w:tc>
          <w:tcPr>
            <w:tcW w:w="1098" w:type="dxa"/>
            <w:gridSpan w:val="2"/>
          </w:tcPr>
          <w:p w:rsidR="009A6023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 – зув</w:t>
            </w:r>
          </w:p>
          <w:p w:rsidR="00867145" w:rsidRPr="00617BE2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867145" w:rsidRPr="00891F24" w:rsidTr="00A700C7">
        <w:trPr>
          <w:gridAfter w:val="1"/>
          <w:wAfter w:w="15" w:type="dxa"/>
          <w:trHeight w:val="499"/>
        </w:trPr>
        <w:tc>
          <w:tcPr>
            <w:tcW w:w="4435" w:type="dxa"/>
          </w:tcPr>
          <w:p w:rsidR="00867145" w:rsidRDefault="0011409B" w:rsidP="0011409B">
            <w:pPr>
              <w:pStyle w:val="Style14"/>
              <w:widowControl/>
              <w:ind w:firstLine="0"/>
            </w:pPr>
            <w:r>
              <w:lastRenderedPageBreak/>
              <w:t>3</w:t>
            </w:r>
            <w:r w:rsidR="00867145">
              <w:t>.</w:t>
            </w:r>
            <w:r>
              <w:t>5</w:t>
            </w:r>
            <w:r w:rsidR="00867145">
              <w:t>. Анализ зависимостей (корреляцио</w:t>
            </w:r>
            <w:r w:rsidR="00867145">
              <w:t>н</w:t>
            </w:r>
            <w:r w:rsidR="00867145">
              <w:t>но-регрессионный анализ)</w:t>
            </w:r>
          </w:p>
        </w:tc>
        <w:tc>
          <w:tcPr>
            <w:tcW w:w="379" w:type="dxa"/>
            <w:gridSpan w:val="2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38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867145" w:rsidRPr="00280745" w:rsidRDefault="00867145" w:rsidP="00B77755">
            <w:pPr>
              <w:pStyle w:val="Style14"/>
              <w:widowControl/>
              <w:ind w:firstLine="0"/>
              <w:jc w:val="center"/>
            </w:pPr>
            <w:r w:rsidRPr="00280745">
              <w:t>0,5/И0,5</w:t>
            </w:r>
          </w:p>
        </w:tc>
        <w:tc>
          <w:tcPr>
            <w:tcW w:w="751" w:type="dxa"/>
            <w:gridSpan w:val="2"/>
          </w:tcPr>
          <w:p w:rsidR="00867145" w:rsidRPr="00280745" w:rsidRDefault="001772F6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270" w:type="dxa"/>
          </w:tcPr>
          <w:p w:rsidR="00A700C7" w:rsidRDefault="00A700C7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867145" w:rsidRPr="00891F24" w:rsidRDefault="008671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ская статистика»</w:t>
            </w:r>
          </w:p>
        </w:tc>
        <w:tc>
          <w:tcPr>
            <w:tcW w:w="2614" w:type="dxa"/>
          </w:tcPr>
          <w:p w:rsidR="00867145" w:rsidRPr="00280745" w:rsidRDefault="00867145" w:rsidP="0028074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6</w:t>
            </w:r>
          </w:p>
          <w:p w:rsidR="00867145" w:rsidRPr="00B34031" w:rsidRDefault="00867145" w:rsidP="00280745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- </w:t>
            </w: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итоговый тест</w:t>
            </w:r>
          </w:p>
        </w:tc>
        <w:tc>
          <w:tcPr>
            <w:tcW w:w="1090" w:type="dxa"/>
            <w:gridSpan w:val="2"/>
          </w:tcPr>
          <w:p w:rsidR="009A6023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 – зув</w:t>
            </w:r>
          </w:p>
          <w:p w:rsidR="00867145" w:rsidRPr="00617BE2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867145" w:rsidRPr="00891F24" w:rsidTr="00A700C7">
        <w:trPr>
          <w:gridAfter w:val="1"/>
          <w:wAfter w:w="15" w:type="dxa"/>
          <w:trHeight w:val="499"/>
        </w:trPr>
        <w:tc>
          <w:tcPr>
            <w:tcW w:w="4435" w:type="dxa"/>
          </w:tcPr>
          <w:p w:rsidR="00867145" w:rsidRPr="00280745" w:rsidRDefault="00867145" w:rsidP="00B77755">
            <w:pPr>
              <w:pStyle w:val="Style14"/>
              <w:widowControl/>
              <w:ind w:firstLine="0"/>
              <w:rPr>
                <w:b/>
              </w:rPr>
            </w:pPr>
            <w:r w:rsidRPr="00280745">
              <w:rPr>
                <w:b/>
              </w:rPr>
              <w:t>Итого по разделу</w:t>
            </w:r>
          </w:p>
        </w:tc>
        <w:tc>
          <w:tcPr>
            <w:tcW w:w="379" w:type="dxa"/>
            <w:gridSpan w:val="2"/>
          </w:tcPr>
          <w:p w:rsidR="00867145" w:rsidRDefault="00867145" w:rsidP="0011409B">
            <w:pPr>
              <w:pStyle w:val="Style14"/>
              <w:widowControl/>
              <w:tabs>
                <w:tab w:val="center" w:pos="149"/>
              </w:tabs>
              <w:ind w:firstLine="0"/>
              <w:rPr>
                <w:b/>
              </w:rPr>
            </w:pPr>
          </w:p>
        </w:tc>
        <w:tc>
          <w:tcPr>
            <w:tcW w:w="1038" w:type="dxa"/>
          </w:tcPr>
          <w:p w:rsidR="00867145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867145" w:rsidRPr="00280745" w:rsidRDefault="002F760D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867145" w:rsidRPr="00280745">
              <w:rPr>
                <w:b/>
              </w:rPr>
              <w:t>/</w:t>
            </w:r>
            <w:r>
              <w:rPr>
                <w:b/>
              </w:rPr>
              <w:t>3</w:t>
            </w:r>
            <w:r w:rsidR="00867145" w:rsidRPr="00280745">
              <w:rPr>
                <w:b/>
              </w:rPr>
              <w:t>И</w:t>
            </w:r>
          </w:p>
        </w:tc>
        <w:tc>
          <w:tcPr>
            <w:tcW w:w="751" w:type="dxa"/>
            <w:gridSpan w:val="2"/>
          </w:tcPr>
          <w:p w:rsidR="00867145" w:rsidRPr="00AB630D" w:rsidRDefault="00AB630D" w:rsidP="002D6E4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11</w:t>
            </w:r>
          </w:p>
        </w:tc>
        <w:tc>
          <w:tcPr>
            <w:tcW w:w="3270" w:type="dxa"/>
          </w:tcPr>
          <w:p w:rsidR="00867145" w:rsidRDefault="008671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14" w:type="dxa"/>
          </w:tcPr>
          <w:p w:rsidR="00867145" w:rsidRPr="008033E1" w:rsidRDefault="002575CB" w:rsidP="00252B1E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    </w:t>
            </w:r>
            <w:r w:rsidR="00252B1E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И</w:t>
            </w:r>
            <w:r w:rsidR="00867145" w:rsidRPr="008033E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тоговый тест</w:t>
            </w:r>
          </w:p>
        </w:tc>
        <w:tc>
          <w:tcPr>
            <w:tcW w:w="1090" w:type="dxa"/>
            <w:gridSpan w:val="2"/>
          </w:tcPr>
          <w:p w:rsidR="00867145" w:rsidRDefault="00867145" w:rsidP="00B77755">
            <w:pPr>
              <w:ind w:firstLine="0"/>
              <w:rPr>
                <w:rFonts w:cs="Georgia"/>
              </w:rPr>
            </w:pPr>
          </w:p>
        </w:tc>
      </w:tr>
      <w:tr w:rsidR="0011409B" w:rsidRPr="00891F24" w:rsidTr="00A700C7">
        <w:trPr>
          <w:gridAfter w:val="1"/>
          <w:wAfter w:w="15" w:type="dxa"/>
          <w:trHeight w:val="499"/>
        </w:trPr>
        <w:tc>
          <w:tcPr>
            <w:tcW w:w="4435" w:type="dxa"/>
          </w:tcPr>
          <w:p w:rsidR="0011409B" w:rsidRPr="0011409B" w:rsidRDefault="0011409B" w:rsidP="00B77755">
            <w:pPr>
              <w:pStyle w:val="Style14"/>
              <w:widowControl/>
              <w:ind w:firstLine="0"/>
            </w:pPr>
            <w:r w:rsidRPr="0011409B">
              <w:t>Выполнение контрольной работы по ку</w:t>
            </w:r>
            <w:r w:rsidRPr="0011409B">
              <w:t>р</w:t>
            </w:r>
            <w:r w:rsidRPr="0011409B">
              <w:t>су «Математика»</w:t>
            </w:r>
          </w:p>
        </w:tc>
        <w:tc>
          <w:tcPr>
            <w:tcW w:w="379" w:type="dxa"/>
            <w:gridSpan w:val="2"/>
          </w:tcPr>
          <w:p w:rsidR="0011409B" w:rsidRDefault="0011409B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38" w:type="dxa"/>
          </w:tcPr>
          <w:p w:rsidR="0011409B" w:rsidRDefault="0011409B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11409B" w:rsidRPr="00707EB0" w:rsidRDefault="0011409B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11409B" w:rsidRPr="00280745" w:rsidRDefault="0011409B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751" w:type="dxa"/>
            <w:gridSpan w:val="2"/>
          </w:tcPr>
          <w:p w:rsidR="0011409B" w:rsidRPr="00280745" w:rsidRDefault="002575CB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3270" w:type="dxa"/>
          </w:tcPr>
          <w:p w:rsidR="0011409B" w:rsidRDefault="0011409B" w:rsidP="00A700C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ыполнение контрольной р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боты </w:t>
            </w:r>
          </w:p>
        </w:tc>
        <w:tc>
          <w:tcPr>
            <w:tcW w:w="2614" w:type="dxa"/>
          </w:tcPr>
          <w:p w:rsidR="0011409B" w:rsidRPr="002575CB" w:rsidRDefault="002575CB" w:rsidP="00252B1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Контрольная работа</w:t>
            </w:r>
          </w:p>
        </w:tc>
        <w:tc>
          <w:tcPr>
            <w:tcW w:w="1090" w:type="dxa"/>
            <w:gridSpan w:val="2"/>
          </w:tcPr>
          <w:p w:rsidR="009A6023" w:rsidRDefault="009A6023" w:rsidP="009A60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 – зув</w:t>
            </w:r>
          </w:p>
          <w:p w:rsidR="0011409B" w:rsidRDefault="009A6023" w:rsidP="009A6023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Pr="00891F24" w:rsidRDefault="00252B1E" w:rsidP="00C85234">
            <w:pPr>
              <w:pStyle w:val="Style14"/>
              <w:widowControl/>
              <w:ind w:firstLine="0"/>
              <w:rPr>
                <w:b/>
              </w:rPr>
            </w:pPr>
            <w:r>
              <w:rPr>
                <w:b/>
              </w:rPr>
              <w:t xml:space="preserve">      </w:t>
            </w:r>
            <w:r w:rsidR="00867145" w:rsidRPr="00891F24">
              <w:rPr>
                <w:b/>
              </w:rPr>
              <w:t>Итого по дисциплине</w:t>
            </w:r>
          </w:p>
        </w:tc>
        <w:tc>
          <w:tcPr>
            <w:tcW w:w="369" w:type="dxa"/>
            <w:shd w:val="clear" w:color="auto" w:fill="auto"/>
          </w:tcPr>
          <w:p w:rsidR="00867145" w:rsidRPr="00891F24" w:rsidRDefault="0086714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48" w:type="dxa"/>
            <w:gridSpan w:val="2"/>
            <w:shd w:val="clear" w:color="auto" w:fill="auto"/>
          </w:tcPr>
          <w:p w:rsidR="00867145" w:rsidRPr="00891F24" w:rsidRDefault="00867145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/</w:t>
            </w:r>
            <w:r w:rsidR="002F760D">
              <w:rPr>
                <w:b/>
              </w:rPr>
              <w:t>2</w:t>
            </w:r>
            <w:r>
              <w:rPr>
                <w:b/>
              </w:rPr>
              <w:t>И</w:t>
            </w:r>
          </w:p>
        </w:tc>
        <w:tc>
          <w:tcPr>
            <w:tcW w:w="425" w:type="dxa"/>
            <w:shd w:val="clear" w:color="auto" w:fill="auto"/>
          </w:tcPr>
          <w:p w:rsidR="00867145" w:rsidRPr="00891F24" w:rsidRDefault="0086714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shd w:val="clear" w:color="auto" w:fill="auto"/>
          </w:tcPr>
          <w:p w:rsidR="00867145" w:rsidRPr="00891F24" w:rsidRDefault="00867145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/</w:t>
            </w:r>
            <w:r w:rsidR="002F760D">
              <w:rPr>
                <w:b/>
              </w:rPr>
              <w:t>4</w:t>
            </w:r>
            <w:r>
              <w:rPr>
                <w:b/>
              </w:rPr>
              <w:t>И</w:t>
            </w:r>
          </w:p>
        </w:tc>
        <w:tc>
          <w:tcPr>
            <w:tcW w:w="724" w:type="dxa"/>
            <w:shd w:val="clear" w:color="auto" w:fill="auto"/>
          </w:tcPr>
          <w:p w:rsidR="00867145" w:rsidRPr="004453F9" w:rsidRDefault="00867145" w:rsidP="008C47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98,7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867145" w:rsidRPr="00891F24" w:rsidRDefault="00867145" w:rsidP="00C85234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2621" w:type="dxa"/>
            <w:gridSpan w:val="2"/>
            <w:shd w:val="clear" w:color="auto" w:fill="auto"/>
          </w:tcPr>
          <w:p w:rsidR="00867145" w:rsidRPr="00891F24" w:rsidRDefault="00867145" w:rsidP="00F60BA7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098" w:type="dxa"/>
            <w:gridSpan w:val="2"/>
            <w:shd w:val="clear" w:color="auto" w:fill="auto"/>
          </w:tcPr>
          <w:p w:rsidR="00867145" w:rsidRDefault="00867145" w:rsidP="00C85234"/>
        </w:tc>
      </w:tr>
    </w:tbl>
    <w:p w:rsidR="004F6425" w:rsidRDefault="00A61031" w:rsidP="00302208">
      <w:pPr>
        <w:rPr>
          <w:i/>
          <w:color w:val="C00000"/>
          <w:szCs w:val="20"/>
        </w:rPr>
      </w:pPr>
      <w:r w:rsidRPr="00160421">
        <w:rPr>
          <w:rStyle w:val="FontStyle18"/>
          <w:sz w:val="24"/>
          <w:szCs w:val="24"/>
        </w:rPr>
        <w:t>И</w:t>
      </w:r>
      <w:r w:rsidRPr="00891F24">
        <w:rPr>
          <w:rStyle w:val="FontStyle18"/>
          <w:b w:val="0"/>
          <w:sz w:val="24"/>
          <w:szCs w:val="24"/>
        </w:rPr>
        <w:t xml:space="preserve"> –</w:t>
      </w:r>
      <w:r w:rsidR="008F0C9A" w:rsidRPr="00891F24">
        <w:rPr>
          <w:rStyle w:val="FontStyle18"/>
          <w:b w:val="0"/>
          <w:sz w:val="24"/>
          <w:szCs w:val="24"/>
        </w:rPr>
        <w:t xml:space="preserve"> </w:t>
      </w:r>
      <w:r w:rsidR="002E7BC9" w:rsidRPr="00891F24">
        <w:rPr>
          <w:rStyle w:val="FontStyle18"/>
          <w:b w:val="0"/>
          <w:sz w:val="24"/>
          <w:szCs w:val="24"/>
        </w:rPr>
        <w:t>в том числе,</w:t>
      </w:r>
      <w:r w:rsidR="002E7BC9" w:rsidRPr="00891F24">
        <w:rPr>
          <w:rStyle w:val="FontStyle18"/>
          <w:sz w:val="24"/>
          <w:szCs w:val="24"/>
        </w:rPr>
        <w:t xml:space="preserve"> </w:t>
      </w:r>
      <w:r w:rsidR="008F0C9A" w:rsidRPr="00891F24">
        <w:t>часы, отведенные на работу в интерактивной форме.</w:t>
      </w:r>
      <w:r w:rsidR="00B01B6B" w:rsidRPr="00B01B6B">
        <w:t xml:space="preserve"> </w:t>
      </w:r>
    </w:p>
    <w:p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4F032A" w:rsidP="00D21C33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 xml:space="preserve"> Образовательные </w:t>
      </w:r>
      <w:r w:rsidR="00F5544D" w:rsidRPr="00C17915">
        <w:rPr>
          <w:rStyle w:val="FontStyle31"/>
          <w:rFonts w:ascii="Times New Roman" w:hAnsi="Times New Roman"/>
          <w:sz w:val="24"/>
          <w:szCs w:val="24"/>
        </w:rPr>
        <w:t xml:space="preserve">и информационные 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>технологии</w:t>
      </w:r>
    </w:p>
    <w:p w:rsidR="00B52493" w:rsidRPr="00160421" w:rsidRDefault="002E4F95" w:rsidP="00B52493"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Р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али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ц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ия к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мп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те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тност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ого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подхода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едусматривае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</w:t>
      </w:r>
      <w:r w:rsidR="00E022FE" w:rsidRPr="00160421">
        <w:rPr>
          <w:rStyle w:val="FontStyle30"/>
          <w:b w:val="0"/>
          <w:sz w:val="24"/>
          <w:szCs w:val="24"/>
        </w:rPr>
        <w:t>использование</w:t>
      </w:r>
      <w:r w:rsidR="007754E4" w:rsidRPr="00160421">
        <w:rPr>
          <w:rStyle w:val="FontStyle29"/>
          <w:b w:val="0"/>
          <w:sz w:val="24"/>
          <w:szCs w:val="24"/>
        </w:rPr>
        <w:t xml:space="preserve">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в учебном 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цессе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активных и интера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к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ивных форм проведения </w:t>
      </w:r>
      <w:r w:rsidR="00CC475C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нятий в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очетании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с вне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>аудиторной раб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>о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той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с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целью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формирования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и развития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фес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иональных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навыков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обучающихся.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Согласно п. 34 Порядка организации и осуществления деятельности по образовательным программам </w:t>
      </w:r>
      <w:r w:rsidR="00160421">
        <w:rPr>
          <w:rStyle w:val="FontStyle20"/>
          <w:rFonts w:ascii="Times New Roman" w:hAnsi="Times New Roman"/>
          <w:sz w:val="24"/>
          <w:szCs w:val="24"/>
        </w:rPr>
        <w:t>бак</w:t>
      </w:r>
      <w:r w:rsidR="00160421">
        <w:rPr>
          <w:rStyle w:val="FontStyle20"/>
          <w:rFonts w:ascii="Times New Roman" w:hAnsi="Times New Roman"/>
          <w:sz w:val="24"/>
          <w:szCs w:val="24"/>
        </w:rPr>
        <w:t>а</w:t>
      </w:r>
      <w:r w:rsidR="00160421">
        <w:rPr>
          <w:rStyle w:val="FontStyle20"/>
          <w:rFonts w:ascii="Times New Roman" w:hAnsi="Times New Roman"/>
          <w:sz w:val="24"/>
          <w:szCs w:val="24"/>
        </w:rPr>
        <w:t xml:space="preserve">лавриата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высшего образования (утв. приказом МОиН РФ от 05.04.2017 г. № 301)</w:t>
      </w:r>
      <w:r w:rsidR="00160421">
        <w:rPr>
          <w:rStyle w:val="FontStyle20"/>
          <w:rFonts w:ascii="Times New Roman" w:hAnsi="Times New Roman"/>
          <w:sz w:val="24"/>
          <w:szCs w:val="24"/>
        </w:rPr>
        <w:t>,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при провед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е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нии учебных занятий обеспечивает</w:t>
      </w:r>
      <w:r w:rsidR="00160421">
        <w:rPr>
          <w:rStyle w:val="FontStyle20"/>
          <w:rFonts w:ascii="Times New Roman" w:hAnsi="Times New Roman"/>
          <w:sz w:val="24"/>
          <w:szCs w:val="24"/>
        </w:rPr>
        <w:t>ся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а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ботодателей.</w:t>
      </w:r>
      <w:r w:rsidR="00B52493" w:rsidRPr="00160421">
        <w:t xml:space="preserve"> </w:t>
      </w:r>
    </w:p>
    <w:p w:rsidR="00B52493" w:rsidRDefault="00B52493" w:rsidP="00B52493"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</w:t>
      </w:r>
      <w:r w:rsidRPr="00160421">
        <w:t>ь</w:t>
      </w:r>
      <w:r w:rsidRPr="00160421">
        <w:t>зоваться.</w:t>
      </w:r>
    </w:p>
    <w:p w:rsidR="00715A8E" w:rsidRPr="00160421" w:rsidRDefault="00715A8E" w:rsidP="00B52493">
      <w:r>
        <w:t>В нашей работе мы используем следующее.</w:t>
      </w:r>
    </w:p>
    <w:p w:rsidR="00A72A9A" w:rsidRPr="00160421" w:rsidRDefault="005154A1" w:rsidP="00A72A9A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 w:rsidR="00715A8E">
        <w:t>. О</w:t>
      </w:r>
      <w:r w:rsidRPr="00160421">
        <w:t>рганизаци</w:t>
      </w:r>
      <w:r w:rsidR="00715A8E">
        <w:t>я</w:t>
      </w:r>
      <w:r w:rsidRPr="00160421">
        <w:t xml:space="preserve"> образовательного процесса, предполага</w:t>
      </w:r>
      <w:r w:rsidR="00715A8E"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</w:t>
      </w:r>
      <w:r w:rsidRPr="00160421">
        <w:t>о</w:t>
      </w:r>
      <w:r w:rsidRPr="00160421">
        <w:t>сит в таких условиях, как правило, репродуктивный характер. </w:t>
      </w:r>
    </w:p>
    <w:p w:rsidR="00A72A9A" w:rsidRPr="00160421" w:rsidRDefault="00A72A9A" w:rsidP="00A72A9A">
      <w:r w:rsidRPr="00160421">
        <w:t>Формы</w:t>
      </w:r>
      <w:r w:rsidR="005154A1" w:rsidRPr="00160421">
        <w:t xml:space="preserve"> учебных занятий:</w:t>
      </w:r>
    </w:p>
    <w:p w:rsidR="00A72A9A" w:rsidRPr="00160421" w:rsidRDefault="00715A8E" w:rsidP="00A72A9A">
      <w:r>
        <w:t>- и</w:t>
      </w:r>
      <w:r w:rsidR="005154A1"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A72A9A" w:rsidRPr="00160421" w:rsidRDefault="00715A8E" w:rsidP="00A72A9A">
      <w:r>
        <w:t>- п</w:t>
      </w:r>
      <w:r w:rsidR="005154A1" w:rsidRPr="00160421">
        <w:t>рактическое занятие, посвященное освоению конкретных умений и навыков по пре</w:t>
      </w:r>
      <w:r w:rsidR="005154A1" w:rsidRPr="00160421">
        <w:t>д</w:t>
      </w:r>
      <w:r w:rsidR="005154A1" w:rsidRPr="00160421">
        <w:t>ложенному алгоритму.</w:t>
      </w:r>
    </w:p>
    <w:p w:rsidR="00A72A9A" w:rsidRPr="00160421" w:rsidRDefault="005154A1" w:rsidP="00A72A9A">
      <w:r w:rsidRPr="00160421">
        <w:t xml:space="preserve">2. </w:t>
      </w:r>
      <w:r w:rsidRPr="00715A8E">
        <w:rPr>
          <w:i/>
        </w:rPr>
        <w:t>Технологии проектного обучения</w:t>
      </w:r>
      <w:r w:rsidR="00715A8E">
        <w:t xml:space="preserve">. </w:t>
      </w:r>
      <w:r w:rsidRPr="00160421">
        <w:t> </w:t>
      </w:r>
      <w:r w:rsidR="00715A8E">
        <w:t>О</w:t>
      </w:r>
      <w:r w:rsidRPr="00160421">
        <w:t>бразовательн</w:t>
      </w:r>
      <w:r w:rsidR="00715A8E">
        <w:t>ый</w:t>
      </w:r>
      <w:r w:rsidRPr="00160421">
        <w:t xml:space="preserve"> процесс</w:t>
      </w:r>
      <w:r w:rsidR="00715A8E">
        <w:t xml:space="preserve"> построен</w:t>
      </w:r>
      <w:r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</w:t>
      </w:r>
      <w:r w:rsidRPr="00160421">
        <w:t>н</w:t>
      </w:r>
      <w:r w:rsidRPr="00160421">
        <w:t>ную на выработку концепции, установление целей и задач, формулировку ожидаемых результ</w:t>
      </w:r>
      <w:r w:rsidRPr="00160421">
        <w:t>а</w:t>
      </w:r>
      <w:r w:rsidRPr="00160421">
        <w:t>тов, определение принципов и методик решения поставленных задач, планирование хода раб</w:t>
      </w:r>
      <w:r w:rsidRPr="00160421">
        <w:t>о</w:t>
      </w:r>
      <w:r w:rsidRPr="00160421">
        <w:t>ты, поиск доступных и оптимальных ресурсов, поэтапную реализацию плана работы, презент</w:t>
      </w:r>
      <w:r w:rsidRPr="00160421">
        <w:t>а</w:t>
      </w:r>
      <w:r w:rsidRPr="00160421">
        <w:t>цию результат</w:t>
      </w:r>
      <w:r w:rsidR="00A72A9A" w:rsidRPr="00160421">
        <w:t>ов работы, их осмысление и рефл</w:t>
      </w:r>
      <w:r w:rsidR="00715A8E">
        <w:t>е</w:t>
      </w:r>
      <w:r w:rsidRPr="00160421">
        <w:t>ксию.</w:t>
      </w:r>
      <w:r w:rsidR="00715A8E">
        <w:t xml:space="preserve"> Применяется в основном для перехода компетенции на уровень владения.</w:t>
      </w:r>
    </w:p>
    <w:p w:rsidR="00A72A9A" w:rsidRPr="00160421" w:rsidRDefault="005154A1" w:rsidP="00A72A9A">
      <w:r w:rsidRPr="00160421">
        <w:t xml:space="preserve">Основные типы </w:t>
      </w:r>
      <w:r w:rsidR="00715A8E">
        <w:t xml:space="preserve">применяемых нами в образовательной деятельности </w:t>
      </w:r>
      <w:r w:rsidRPr="00160421">
        <w:t>проектов:</w:t>
      </w:r>
    </w:p>
    <w:p w:rsidR="00A72A9A" w:rsidRPr="00160421" w:rsidRDefault="005154A1" w:rsidP="00A72A9A"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</w:t>
      </w:r>
      <w:r w:rsidRPr="00160421">
        <w:t>с</w:t>
      </w:r>
      <w:r w:rsidRPr="00160421">
        <w:t>следования, целей и задач, методов, источников, выдвижение гипотезы, обобщение результ</w:t>
      </w:r>
      <w:r w:rsidRPr="00160421">
        <w:t>а</w:t>
      </w:r>
      <w:r w:rsidRPr="00160421">
        <w:t>тов, выводы, обозначение новых проблем).</w:t>
      </w:r>
      <w:r w:rsidR="00715A8E">
        <w:t xml:space="preserve"> Результатом является учебная карта по модулю нашей образовательной программы.</w:t>
      </w:r>
    </w:p>
    <w:p w:rsidR="00A72A9A" w:rsidRPr="00160421" w:rsidRDefault="005154A1" w:rsidP="00A72A9A">
      <w:r w:rsidRPr="00715A8E">
        <w:rPr>
          <w:i/>
        </w:rPr>
        <w:t>Творческий проект</w:t>
      </w:r>
      <w:r w:rsidRPr="00160421">
        <w:t>, </w:t>
      </w:r>
      <w:r w:rsidR="00E44FA0">
        <w:t>предполагающий в отличие от предыдущего, конечный продукт  в следующих вариантах – газета к исторически значимому «математическому» событию (праз</w:t>
      </w:r>
      <w:r w:rsidR="00E44FA0">
        <w:t>д</w:t>
      </w:r>
      <w:r w:rsidR="00E44FA0">
        <w:t>ник числа «Пи» и т.п.); «математическая» открытка (своего рода учебная карта, только нефо</w:t>
      </w:r>
      <w:r w:rsidR="00E44FA0">
        <w:t>р</w:t>
      </w:r>
      <w:r w:rsidR="00E44FA0">
        <w:t xml:space="preserve">мально, красочно оформленная; видеоролик «Я научу вас решать …» и т.п. </w:t>
      </w:r>
    </w:p>
    <w:p w:rsidR="00A72A9A" w:rsidRPr="00160421" w:rsidRDefault="005154A1" w:rsidP="00A72A9A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</w:t>
      </w:r>
      <w:r w:rsidRPr="00160421">
        <w:t>в</w:t>
      </w:r>
      <w:r w:rsidRPr="00160421">
        <w:t>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 w:rsidR="00E44FA0">
        <w:t xml:space="preserve"> и, наконец, пр</w:t>
      </w:r>
      <w:r w:rsidR="00E44FA0">
        <w:t>е</w:t>
      </w:r>
      <w:r w:rsidR="00E44FA0">
        <w:t>зентация по практическому приложению</w:t>
      </w:r>
      <w:r w:rsidRPr="00160421">
        <w:t>).</w:t>
      </w:r>
    </w:p>
    <w:p w:rsidR="00C13928" w:rsidRPr="00160421" w:rsidRDefault="00E44FA0" w:rsidP="00A72A9A">
      <w:r>
        <w:t>4</w:t>
      </w:r>
      <w:r w:rsidR="005154A1" w:rsidRPr="00160421">
        <w:t>.</w:t>
      </w:r>
      <w:r w:rsidR="00A72A9A" w:rsidRPr="00160421">
        <w:t xml:space="preserve"> </w:t>
      </w:r>
      <w:r w:rsidR="005154A1"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="005154A1" w:rsidRPr="00160421">
        <w:t>рганизация обр</w:t>
      </w:r>
      <w:r w:rsidR="005154A1" w:rsidRPr="00160421">
        <w:t>а</w:t>
      </w:r>
      <w:r w:rsidR="005154A1" w:rsidRPr="00160421">
        <w:t>зовательного процесса</w:t>
      </w:r>
      <w:r>
        <w:t xml:space="preserve"> с </w:t>
      </w:r>
      <w:r w:rsidR="005154A1" w:rsidRPr="00160421">
        <w:t>применени</w:t>
      </w:r>
      <w:r>
        <w:t>ем</w:t>
      </w:r>
      <w:r w:rsidR="005154A1"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="005154A1" w:rsidRPr="00160421">
        <w:t>.</w:t>
      </w:r>
    </w:p>
    <w:p w:rsidR="00C13928" w:rsidRPr="00160421" w:rsidRDefault="00C13928" w:rsidP="00A72A9A"/>
    <w:p w:rsidR="0032470F" w:rsidRPr="00C17915" w:rsidRDefault="004F032A" w:rsidP="0079022C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 w:rsidRPr="00C17915">
        <w:rPr>
          <w:rStyle w:val="FontStyle31"/>
          <w:rFonts w:ascii="Times New Roman" w:hAnsi="Times New Roman" w:cs="Times New Roman"/>
          <w:sz w:val="24"/>
          <w:szCs w:val="24"/>
        </w:rPr>
        <w:lastRenderedPageBreak/>
        <w:t>6</w:t>
      </w:r>
      <w:r w:rsidR="007754E4" w:rsidRPr="00C17915">
        <w:rPr>
          <w:rStyle w:val="FontStyle31"/>
          <w:rFonts w:ascii="Times New Roman" w:hAnsi="Times New Roman" w:cs="Times New Roman"/>
          <w:sz w:val="24"/>
          <w:szCs w:val="24"/>
        </w:rPr>
        <w:t xml:space="preserve"> Учебно-методическое обеспечение самостоятельной работы </w:t>
      </w:r>
      <w:r w:rsidR="0079685A" w:rsidRPr="00C17915">
        <w:rPr>
          <w:rStyle w:val="FontStyle31"/>
          <w:rFonts w:ascii="Times New Roman" w:hAnsi="Times New Roman" w:cs="Times New Roman"/>
          <w:sz w:val="24"/>
          <w:szCs w:val="24"/>
        </w:rPr>
        <w:t>обучающихся</w:t>
      </w:r>
    </w:p>
    <w:p w:rsidR="007258FF" w:rsidRPr="0087648E" w:rsidRDefault="007258FF" w:rsidP="00687DE2">
      <w:pPr>
        <w:widowControl/>
      </w:pPr>
      <w:r w:rsidRPr="0087648E">
        <w:t>По дисциплине «Математика» предусмотрена внеаудиторная самостоятельная работа обучающихся</w:t>
      </w:r>
      <w:r w:rsidR="00302225">
        <w:t xml:space="preserve">, проводимая в виде самостоятельного изучения литературы и информационных ресурсов, а также в виде решения типовых задач </w:t>
      </w:r>
      <w:r w:rsidR="00EB48B9">
        <w:t>при выполнении практических заданий и т</w:t>
      </w:r>
      <w:r w:rsidR="00EB48B9">
        <w:t>е</w:t>
      </w:r>
      <w:r w:rsidR="00EB48B9">
        <w:t>стов</w:t>
      </w:r>
      <w:r w:rsidRPr="0087648E">
        <w:t xml:space="preserve">. </w:t>
      </w:r>
    </w:p>
    <w:p w:rsidR="000E3100" w:rsidRPr="0087648E" w:rsidRDefault="000E3100" w:rsidP="00687DE2">
      <w:pPr>
        <w:widowControl/>
        <w:rPr>
          <w:i/>
        </w:rPr>
      </w:pPr>
    </w:p>
    <w:p w:rsidR="007258FF" w:rsidRDefault="00950043" w:rsidP="002D6E41">
      <w:pPr>
        <w:jc w:val="center"/>
        <w:rPr>
          <w:b/>
          <w:i/>
        </w:rPr>
      </w:pPr>
      <w:r>
        <w:rPr>
          <w:b/>
          <w:i/>
        </w:rPr>
        <w:t>Примерные практические задания</w:t>
      </w:r>
      <w:r w:rsidR="007258FF" w:rsidRPr="0087648E">
        <w:rPr>
          <w:b/>
          <w:i/>
        </w:rPr>
        <w:t>:</w:t>
      </w:r>
    </w:p>
    <w:p w:rsidR="00965958" w:rsidRPr="002D6E41" w:rsidRDefault="002D6E41" w:rsidP="002D6E41">
      <w:pPr>
        <w:widowControl/>
        <w:spacing w:before="120" w:after="120"/>
        <w:ind w:firstLine="0"/>
        <w:jc w:val="center"/>
        <w:rPr>
          <w:b/>
        </w:rPr>
      </w:pPr>
      <w:r>
        <w:rPr>
          <w:b/>
        </w:rPr>
        <w:t>«Элементы линейной, векторной алгебры и аналитической геометрии»</w:t>
      </w:r>
    </w:p>
    <w:p w:rsidR="002D6E41" w:rsidRDefault="00302225" w:rsidP="002D6E41">
      <w:pPr>
        <w:widowControl/>
        <w:autoSpaceDE/>
        <w:autoSpaceDN/>
        <w:adjustRightInd/>
        <w:ind w:firstLine="0"/>
        <w:jc w:val="left"/>
      </w:pPr>
      <w:r>
        <w:rPr>
          <w:b/>
        </w:rPr>
        <w:t>Задание 1.</w:t>
      </w:r>
      <w:r w:rsidR="002D6E41" w:rsidRPr="002D6E41">
        <w:t xml:space="preserve"> </w:t>
      </w:r>
      <w:r w:rsidR="002D6E41">
        <w:t xml:space="preserve">Вычислить определитель </w:t>
      </w:r>
      <w:r w:rsidR="002D6E41" w:rsidRPr="007A4C32">
        <w:rPr>
          <w:position w:val="-50"/>
        </w:rPr>
        <w:object w:dxaOrig="9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5pt;height:55.9pt" o:ole="">
            <v:imagedata r:id="rId18" o:title=""/>
          </v:shape>
          <o:OLEObject Type="Embed" ProgID="Equation.3" ShapeID="_x0000_i1025" DrawAspect="Content" ObjectID="_1664645063" r:id="rId19"/>
        </w:object>
      </w:r>
      <w:r w:rsidR="002D6E41">
        <w:t xml:space="preserve">. </w:t>
      </w:r>
    </w:p>
    <w:p w:rsidR="00302225" w:rsidRDefault="00302225" w:rsidP="00F369CF">
      <w:pPr>
        <w:ind w:firstLine="0"/>
        <w:rPr>
          <w:b/>
        </w:rPr>
      </w:pPr>
    </w:p>
    <w:p w:rsidR="00302225" w:rsidRDefault="002D6E41" w:rsidP="00F369CF">
      <w:pPr>
        <w:spacing w:line="276" w:lineRule="auto"/>
        <w:ind w:firstLine="0"/>
      </w:pPr>
      <w:r w:rsidRPr="002D6E41">
        <w:rPr>
          <w:b/>
        </w:rPr>
        <w:t>Задание 2.</w:t>
      </w:r>
      <w:r>
        <w:t xml:space="preserve"> </w:t>
      </w:r>
      <w:r w:rsidR="00302225">
        <w:t>Решите систему тремя способами:</w:t>
      </w:r>
      <w:r w:rsidR="00F369CF">
        <w:t xml:space="preserve"> </w:t>
      </w:r>
      <w:r w:rsidR="00302225">
        <w:t>а) матричным способом; б) по формулам Крам</w:t>
      </w:r>
      <w:r w:rsidR="00302225">
        <w:t>е</w:t>
      </w:r>
      <w:r w:rsidR="00302225">
        <w:t>ра; в) методом Гаусса</w:t>
      </w:r>
    </w:p>
    <w:p w:rsidR="00302225" w:rsidRDefault="00302225" w:rsidP="00302225">
      <w:pPr>
        <w:jc w:val="center"/>
      </w:pPr>
      <w:r w:rsidRPr="00B1663C">
        <w:rPr>
          <w:position w:val="-50"/>
        </w:rPr>
        <w:object w:dxaOrig="1939" w:dyaOrig="1120">
          <v:shape id="_x0000_i1026" type="#_x0000_t75" style="width:96.7pt;height:55.9pt" o:ole="">
            <v:imagedata r:id="rId20" o:title=""/>
          </v:shape>
          <o:OLEObject Type="Embed" ProgID="Equation.3" ShapeID="_x0000_i1026" DrawAspect="Content" ObjectID="_1664645064" r:id="rId21"/>
        </w:object>
      </w:r>
    </w:p>
    <w:p w:rsidR="00302225" w:rsidRDefault="00302225" w:rsidP="00F369CF">
      <w:pPr>
        <w:ind w:firstLine="0"/>
      </w:pPr>
      <w:r>
        <w:rPr>
          <w:b/>
        </w:rPr>
        <w:t xml:space="preserve">Задание </w:t>
      </w:r>
      <w:r w:rsidR="002D6E41">
        <w:rPr>
          <w:b/>
        </w:rPr>
        <w:t>3</w:t>
      </w:r>
      <w:r>
        <w:rPr>
          <w:b/>
        </w:rPr>
        <w:t>.</w:t>
      </w:r>
    </w:p>
    <w:p w:rsidR="00302225" w:rsidRDefault="00302225" w:rsidP="006852E2">
      <w:pPr>
        <w:widowControl/>
        <w:numPr>
          <w:ilvl w:val="0"/>
          <w:numId w:val="6"/>
        </w:numPr>
        <w:autoSpaceDE/>
        <w:autoSpaceDN/>
        <w:adjustRightInd/>
        <w:spacing w:line="276" w:lineRule="auto"/>
        <w:ind w:left="284" w:hanging="284"/>
      </w:pPr>
      <w:r>
        <w:t xml:space="preserve">Найдите угол между векторами </w:t>
      </w:r>
      <w:r w:rsidRPr="00B1663C">
        <w:rPr>
          <w:position w:val="-6"/>
        </w:rPr>
        <w:object w:dxaOrig="220" w:dyaOrig="260">
          <v:shape id="_x0000_i1027" type="#_x0000_t75" style="width:10.75pt;height:12.9pt" o:ole="">
            <v:imagedata r:id="rId22" o:title=""/>
          </v:shape>
          <o:OLEObject Type="Embed" ProgID="Equation.3" ShapeID="_x0000_i1027" DrawAspect="Content" ObjectID="_1664645065" r:id="rId23"/>
        </w:object>
      </w:r>
      <w:r>
        <w:t xml:space="preserve"> и </w:t>
      </w:r>
      <w:r w:rsidRPr="00B1663C">
        <w:rPr>
          <w:position w:val="-6"/>
        </w:rPr>
        <w:object w:dxaOrig="200" w:dyaOrig="300">
          <v:shape id="_x0000_i1028" type="#_x0000_t75" style="width:9.65pt;height:15.05pt" o:ole="">
            <v:imagedata r:id="rId24" o:title=""/>
          </v:shape>
          <o:OLEObject Type="Embed" ProgID="Equation.3" ShapeID="_x0000_i1028" DrawAspect="Content" ObjectID="_1664645066" r:id="rId25"/>
        </w:object>
      </w:r>
      <w:r>
        <w:t xml:space="preserve">, если </w:t>
      </w:r>
      <w:r w:rsidRPr="00B1663C">
        <w:rPr>
          <w:position w:val="-10"/>
        </w:rPr>
        <w:object w:dxaOrig="1080" w:dyaOrig="340">
          <v:shape id="_x0000_i1029" type="#_x0000_t75" style="width:53.75pt;height:17.2pt" o:ole="">
            <v:imagedata r:id="rId26" o:title=""/>
          </v:shape>
          <o:OLEObject Type="Embed" ProgID="Equation.3" ShapeID="_x0000_i1029" DrawAspect="Content" ObjectID="_1664645067" r:id="rId27"/>
        </w:object>
      </w:r>
      <w:r>
        <w:t xml:space="preserve">, </w:t>
      </w:r>
      <w:r w:rsidRPr="00B1663C">
        <w:rPr>
          <w:position w:val="-10"/>
        </w:rPr>
        <w:object w:dxaOrig="1120" w:dyaOrig="360">
          <v:shape id="_x0000_i1030" type="#_x0000_t75" style="width:55.9pt;height:18.25pt" o:ole="">
            <v:imagedata r:id="rId28" o:title=""/>
          </v:shape>
          <o:OLEObject Type="Embed" ProgID="Equation.3" ShapeID="_x0000_i1030" DrawAspect="Content" ObjectID="_1664645068" r:id="rId29"/>
        </w:object>
      </w:r>
      <w:r>
        <w:t xml:space="preserve">. </w:t>
      </w:r>
    </w:p>
    <w:p w:rsidR="00302225" w:rsidRDefault="00302225" w:rsidP="00302225">
      <w:pPr>
        <w:spacing w:line="276" w:lineRule="auto"/>
      </w:pPr>
      <w:r>
        <w:t xml:space="preserve">Постройте данные векторы в системе координат Оху, а также векторы, изображающие: </w:t>
      </w:r>
      <w:r w:rsidRPr="00B1663C">
        <w:rPr>
          <w:position w:val="-6"/>
        </w:rPr>
        <w:object w:dxaOrig="720" w:dyaOrig="320">
          <v:shape id="_x0000_i1031" type="#_x0000_t75" style="width:36.55pt;height:16.1pt" o:ole="">
            <v:imagedata r:id="rId30" o:title=""/>
          </v:shape>
          <o:OLEObject Type="Embed" ProgID="Equation.3" ShapeID="_x0000_i1031" DrawAspect="Content" ObjectID="_1664645069" r:id="rId31"/>
        </w:object>
      </w:r>
      <w:r>
        <w:t xml:space="preserve">, </w:t>
      </w:r>
      <w:r w:rsidRPr="00B1663C">
        <w:rPr>
          <w:position w:val="-6"/>
        </w:rPr>
        <w:object w:dxaOrig="700" w:dyaOrig="320">
          <v:shape id="_x0000_i1032" type="#_x0000_t75" style="width:35.45pt;height:16.1pt" o:ole="">
            <v:imagedata r:id="rId32" o:title=""/>
          </v:shape>
          <o:OLEObject Type="Embed" ProgID="Equation.3" ShapeID="_x0000_i1032" DrawAspect="Content" ObjectID="_1664645070" r:id="rId33"/>
        </w:object>
      </w:r>
      <w:r>
        <w:t>.</w:t>
      </w:r>
    </w:p>
    <w:p w:rsidR="00302225" w:rsidRDefault="00302225" w:rsidP="006852E2">
      <w:pPr>
        <w:widowControl/>
        <w:numPr>
          <w:ilvl w:val="0"/>
          <w:numId w:val="6"/>
        </w:numPr>
        <w:autoSpaceDE/>
        <w:autoSpaceDN/>
        <w:adjustRightInd/>
        <w:ind w:left="284" w:hanging="284"/>
      </w:pPr>
      <w:r>
        <w:t>Укажите среди нижеприведенных векторов ортогональные, коллинеарные, а также компл</w:t>
      </w:r>
      <w:r>
        <w:t>а</w:t>
      </w:r>
      <w:r>
        <w:t xml:space="preserve">нарные: </w:t>
      </w:r>
      <w:r w:rsidRPr="00B1663C">
        <w:rPr>
          <w:position w:val="-10"/>
        </w:rPr>
        <w:object w:dxaOrig="2940" w:dyaOrig="380">
          <v:shape id="_x0000_i1033" type="#_x0000_t75" style="width:147.2pt;height:18.25pt" o:ole="">
            <v:imagedata r:id="rId34" o:title=""/>
          </v:shape>
          <o:OLEObject Type="Embed" ProgID="Equation.3" ShapeID="_x0000_i1033" DrawAspect="Content" ObjectID="_1664645071" r:id="rId35"/>
        </w:object>
      </w:r>
      <w:r>
        <w:t xml:space="preserve"> </w:t>
      </w:r>
      <w:r w:rsidRPr="00B1663C">
        <w:rPr>
          <w:position w:val="-28"/>
        </w:rPr>
        <w:object w:dxaOrig="2900" w:dyaOrig="680">
          <v:shape id="_x0000_i1034" type="#_x0000_t75" style="width:145.05pt;height:33.3pt" o:ole="">
            <v:imagedata r:id="rId36" o:title=""/>
          </v:shape>
          <o:OLEObject Type="Embed" ProgID="Equation.3" ShapeID="_x0000_i1034" DrawAspect="Content" ObjectID="_1664645072" r:id="rId37"/>
        </w:object>
      </w:r>
      <w:r>
        <w:t xml:space="preserve"> Вычислите площадь п</w:t>
      </w:r>
      <w:r>
        <w:t>а</w:t>
      </w:r>
      <w:r>
        <w:t xml:space="preserve">раллелограмма, построенного на векторах </w:t>
      </w:r>
      <w:r w:rsidRPr="00B1663C">
        <w:rPr>
          <w:position w:val="-10"/>
        </w:rPr>
        <w:object w:dxaOrig="600" w:dyaOrig="380">
          <v:shape id="_x0000_i1035" type="#_x0000_t75" style="width:30.1pt;height:18.25pt" o:ole="">
            <v:imagedata r:id="rId38" o:title=""/>
          </v:shape>
          <o:OLEObject Type="Embed" ProgID="Equation.3" ShapeID="_x0000_i1035" DrawAspect="Content" ObjectID="_1664645073" r:id="rId39"/>
        </w:object>
      </w:r>
      <w:r>
        <w:t xml:space="preserve"> </w:t>
      </w:r>
    </w:p>
    <w:p w:rsidR="00302225" w:rsidRDefault="002D6E41" w:rsidP="00021135">
      <w:pPr>
        <w:ind w:firstLine="0"/>
      </w:pPr>
      <w:r>
        <w:rPr>
          <w:b/>
        </w:rPr>
        <w:t>Задание 4</w:t>
      </w:r>
      <w:r w:rsidR="00302225">
        <w:rPr>
          <w:b/>
        </w:rPr>
        <w:t>.</w:t>
      </w:r>
    </w:p>
    <w:p w:rsidR="00742E15" w:rsidRDefault="00302225" w:rsidP="00302225">
      <w:pPr>
        <w:ind w:firstLine="0"/>
      </w:pPr>
      <w:r>
        <w:t xml:space="preserve">Написать уравнение прямой </w:t>
      </w:r>
      <w:r w:rsidRPr="00B1663C">
        <w:rPr>
          <w:position w:val="-4"/>
        </w:rPr>
        <w:object w:dxaOrig="400" w:dyaOrig="260">
          <v:shape id="_x0000_i1036" type="#_x0000_t75" style="width:20.4pt;height:12.9pt" o:ole="">
            <v:imagedata r:id="rId40" o:title=""/>
          </v:shape>
          <o:OLEObject Type="Embed" ProgID="Equation.3" ShapeID="_x0000_i1036" DrawAspect="Content" ObjectID="_1664645074" r:id="rId41"/>
        </w:object>
      </w:r>
      <w:r>
        <w:t xml:space="preserve">, если </w:t>
      </w:r>
      <w:r w:rsidRPr="00B1663C">
        <w:rPr>
          <w:position w:val="-10"/>
        </w:rPr>
        <w:object w:dxaOrig="1080" w:dyaOrig="340">
          <v:shape id="_x0000_i1037" type="#_x0000_t75" style="width:53.75pt;height:17.2pt" o:ole="">
            <v:imagedata r:id="rId42" o:title=""/>
          </v:shape>
          <o:OLEObject Type="Embed" ProgID="Equation.3" ShapeID="_x0000_i1037" DrawAspect="Content" ObjectID="_1664645075" r:id="rId43"/>
        </w:object>
      </w:r>
      <w:r>
        <w:t xml:space="preserve">, </w:t>
      </w:r>
      <w:r w:rsidRPr="00B1663C">
        <w:rPr>
          <w:position w:val="-10"/>
        </w:rPr>
        <w:object w:dxaOrig="1160" w:dyaOrig="340">
          <v:shape id="_x0000_i1038" type="#_x0000_t75" style="width:58.05pt;height:17.2pt" o:ole="">
            <v:imagedata r:id="rId44" o:title=""/>
          </v:shape>
          <o:OLEObject Type="Embed" ProgID="Equation.3" ShapeID="_x0000_i1038" DrawAspect="Content" ObjectID="_1664645076" r:id="rId45"/>
        </w:object>
      </w:r>
      <w:r>
        <w:t xml:space="preserve">. Вычислить расстояние от точки А этой прямой до плоскости, проходящей через точку В, перпендикулярно вектору </w:t>
      </w:r>
      <w:r w:rsidRPr="00B1663C">
        <w:rPr>
          <w:position w:val="-10"/>
        </w:rPr>
        <w:object w:dxaOrig="1020" w:dyaOrig="380">
          <v:shape id="_x0000_i1039" type="#_x0000_t75" style="width:46.2pt;height:18.25pt" o:ole="">
            <v:imagedata r:id="rId46" o:title=""/>
          </v:shape>
          <o:OLEObject Type="Embed" ProgID="Equation.3" ShapeID="_x0000_i1039" DrawAspect="Content" ObjectID="_1664645077" r:id="rId47"/>
        </w:object>
      </w:r>
      <w:r>
        <w:t>.</w: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 xml:space="preserve">Задание </w:t>
      </w:r>
      <w:r w:rsidR="002D6E41">
        <w:rPr>
          <w:b/>
        </w:rPr>
        <w:t>5</w:t>
      </w:r>
      <w:r>
        <w:rPr>
          <w:b/>
        </w:rPr>
        <w:t>.</w:t>
      </w:r>
    </w:p>
    <w:p w:rsidR="00302225" w:rsidRDefault="00302225" w:rsidP="00302225">
      <w:pPr>
        <w:spacing w:line="276" w:lineRule="auto"/>
      </w:pPr>
      <w:r>
        <w:t xml:space="preserve">Приведите к каноническому виду и постройте кривую </w:t>
      </w:r>
      <w:r w:rsidRPr="00B1663C">
        <w:rPr>
          <w:position w:val="-10"/>
        </w:rPr>
        <w:object w:dxaOrig="2240" w:dyaOrig="360">
          <v:shape id="_x0000_i1040" type="#_x0000_t75" style="width:111.75pt;height:18.25pt" o:ole="">
            <v:imagedata r:id="rId48" o:title=""/>
          </v:shape>
          <o:OLEObject Type="Embed" ProgID="Equation.3" ShapeID="_x0000_i1040" DrawAspect="Content" ObjectID="_1664645078" r:id="rId49"/>
        </w:object>
      </w:r>
    </w:p>
    <w:p w:rsidR="002D6E41" w:rsidRDefault="002D6E41" w:rsidP="002D6E41">
      <w:pPr>
        <w:ind w:firstLine="0"/>
        <w:jc w:val="center"/>
        <w:rPr>
          <w:b/>
        </w:rPr>
      </w:pPr>
      <w:r>
        <w:rPr>
          <w:b/>
        </w:rPr>
        <w:t>«Математический анализ»</w: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 xml:space="preserve">Задание </w:t>
      </w:r>
      <w:r w:rsidR="002D6E41">
        <w:rPr>
          <w:b/>
        </w:rPr>
        <w:t>1</w:t>
      </w:r>
      <w:r>
        <w:rPr>
          <w:b/>
        </w:rPr>
        <w:t>.</w:t>
      </w:r>
    </w:p>
    <w:p w:rsidR="00302225" w:rsidRDefault="00302225" w:rsidP="00302225">
      <w:r>
        <w:t xml:space="preserve">Вычислите пределы: </w:t>
      </w:r>
    </w:p>
    <w:p w:rsidR="00302225" w:rsidRDefault="00302225" w:rsidP="00302225">
      <w:r>
        <w:t xml:space="preserve">а) </w:t>
      </w:r>
      <w:r w:rsidRPr="00B1663C">
        <w:rPr>
          <w:position w:val="-24"/>
        </w:rPr>
        <w:object w:dxaOrig="1740" w:dyaOrig="660">
          <v:shape id="_x0000_i1041" type="#_x0000_t75" style="width:87.05pt;height:33.3pt" o:ole="">
            <v:imagedata r:id="rId50" o:title=""/>
          </v:shape>
          <o:OLEObject Type="Embed" ProgID="Equation.3" ShapeID="_x0000_i1041" DrawAspect="Content" ObjectID="_1664645079" r:id="rId51"/>
        </w:object>
      </w:r>
      <w:r>
        <w:t xml:space="preserve">; б) </w:t>
      </w:r>
      <w:r w:rsidRPr="00B1663C">
        <w:rPr>
          <w:position w:val="-24"/>
        </w:rPr>
        <w:object w:dxaOrig="1719" w:dyaOrig="620">
          <v:shape id="_x0000_i1042" type="#_x0000_t75" style="width:85.95pt;height:31.15pt" o:ole="">
            <v:imagedata r:id="rId52" o:title=""/>
          </v:shape>
          <o:OLEObject Type="Embed" ProgID="Equation.3" ShapeID="_x0000_i1042" DrawAspect="Content" ObjectID="_1664645080" r:id="rId53"/>
        </w:object>
      </w:r>
      <w:r>
        <w:t xml:space="preserve">; в) </w:t>
      </w:r>
      <w:r w:rsidRPr="00B1663C">
        <w:rPr>
          <w:position w:val="-28"/>
        </w:rPr>
        <w:object w:dxaOrig="1960" w:dyaOrig="780">
          <v:shape id="_x0000_i1043" type="#_x0000_t75" style="width:97.8pt;height:38.7pt" o:ole="">
            <v:imagedata r:id="rId54" o:title=""/>
          </v:shape>
          <o:OLEObject Type="Embed" ProgID="Equation.3" ShapeID="_x0000_i1043" DrawAspect="Content" ObjectID="_1664645081" r:id="rId55"/>
        </w:object>
      </w:r>
      <w:r>
        <w:t>.</w:t>
      </w:r>
    </w:p>
    <w:p w:rsidR="00302225" w:rsidRDefault="00302225" w:rsidP="00021135">
      <w:pPr>
        <w:ind w:firstLine="0"/>
      </w:pPr>
      <w:r>
        <w:rPr>
          <w:b/>
        </w:rPr>
        <w:t xml:space="preserve">Задание </w:t>
      </w:r>
      <w:r w:rsidR="002D6E41">
        <w:rPr>
          <w:b/>
        </w:rPr>
        <w:t>2</w:t>
      </w:r>
      <w:r>
        <w:rPr>
          <w:b/>
        </w:rPr>
        <w:t>.</w:t>
      </w:r>
    </w:p>
    <w:p w:rsidR="00302225" w:rsidRDefault="00302225" w:rsidP="00302225">
      <w:r>
        <w:t xml:space="preserve">Найдите </w:t>
      </w:r>
      <w:r w:rsidRPr="00B1663C">
        <w:rPr>
          <w:position w:val="-24"/>
        </w:rPr>
        <w:object w:dxaOrig="360" w:dyaOrig="620">
          <v:shape id="_x0000_i1044" type="#_x0000_t75" style="width:18.25pt;height:31.15pt" o:ole="">
            <v:imagedata r:id="rId56" o:title=""/>
          </v:shape>
          <o:OLEObject Type="Embed" ProgID="Equation.3" ShapeID="_x0000_i1044" DrawAspect="Content" ObjectID="_1664645082" r:id="rId57"/>
        </w:object>
      </w:r>
      <w:r>
        <w:t xml:space="preserve"> и </w:t>
      </w:r>
      <w:r w:rsidRPr="00B1663C">
        <w:rPr>
          <w:position w:val="-26"/>
        </w:rPr>
        <w:object w:dxaOrig="499" w:dyaOrig="700">
          <v:shape id="_x0000_i1045" type="#_x0000_t75" style="width:24.7pt;height:35.45pt" o:ole="">
            <v:imagedata r:id="rId58" o:title=""/>
          </v:shape>
          <o:OLEObject Type="Embed" ProgID="Equation.3" ShapeID="_x0000_i1045" DrawAspect="Content" ObjectID="_1664645083" r:id="rId59"/>
        </w:object>
      </w:r>
      <w:r>
        <w:t xml:space="preserve"> для функций:</w:t>
      </w:r>
      <w:r w:rsidR="00021135">
        <w:t xml:space="preserve"> </w:t>
      </w:r>
      <w:r>
        <w:t xml:space="preserve">а) </w:t>
      </w:r>
      <w:r w:rsidRPr="00B1663C">
        <w:rPr>
          <w:position w:val="-10"/>
        </w:rPr>
        <w:object w:dxaOrig="1100" w:dyaOrig="420">
          <v:shape id="_x0000_i1046" type="#_x0000_t75" style="width:54.8pt;height:21.5pt" o:ole="">
            <v:imagedata r:id="rId60" o:title=""/>
          </v:shape>
          <o:OLEObject Type="Embed" ProgID="Equation.3" ShapeID="_x0000_i1046" DrawAspect="Content" ObjectID="_1664645084" r:id="rId61"/>
        </w:object>
      </w:r>
      <w:r>
        <w:t xml:space="preserve">      б) </w:t>
      </w:r>
      <w:r w:rsidRPr="00B1663C">
        <w:rPr>
          <w:position w:val="-30"/>
        </w:rPr>
        <w:object w:dxaOrig="1560" w:dyaOrig="720">
          <v:shape id="_x0000_i1047" type="#_x0000_t75" style="width:78.45pt;height:36.55pt" o:ole="">
            <v:imagedata r:id="rId62" o:title=""/>
          </v:shape>
          <o:OLEObject Type="Embed" ProgID="Equation.3" ShapeID="_x0000_i1047" DrawAspect="Content" ObjectID="_1664645085" r:id="rId63"/>
        </w:objec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 xml:space="preserve">Задание </w:t>
      </w:r>
      <w:r w:rsidR="002D6E41">
        <w:rPr>
          <w:b/>
        </w:rPr>
        <w:t>3</w:t>
      </w:r>
      <w:r>
        <w:rPr>
          <w:b/>
        </w:rPr>
        <w:t>.</w:t>
      </w:r>
    </w:p>
    <w:p w:rsidR="00DA3432" w:rsidRPr="00086890" w:rsidRDefault="00302225" w:rsidP="00086890">
      <w:pPr>
        <w:ind w:firstLine="0"/>
      </w:pPr>
      <w:r>
        <w:t xml:space="preserve">Составьте уравнение касательной к кривой:    </w:t>
      </w:r>
      <w:r w:rsidRPr="00B1663C">
        <w:rPr>
          <w:position w:val="-24"/>
        </w:rPr>
        <w:object w:dxaOrig="1080" w:dyaOrig="620">
          <v:shape id="_x0000_i1048" type="#_x0000_t75" style="width:53.75pt;height:31.15pt" o:ole="">
            <v:imagedata r:id="rId64" o:title=""/>
          </v:shape>
          <o:OLEObject Type="Embed" ProgID="Equation.3" ShapeID="_x0000_i1048" DrawAspect="Content" ObjectID="_1664645086" r:id="rId65"/>
        </w:object>
      </w:r>
      <w:r>
        <w:t xml:space="preserve">в точке </w:t>
      </w:r>
      <w:r w:rsidRPr="00992051">
        <w:rPr>
          <w:position w:val="-12"/>
        </w:rPr>
        <w:object w:dxaOrig="279" w:dyaOrig="360">
          <v:shape id="_x0000_i1049" type="#_x0000_t75" style="width:13.95pt;height:18.25pt" o:ole="">
            <v:imagedata r:id="rId66" o:title=""/>
          </v:shape>
          <o:OLEObject Type="Embed" ProgID="Equation.3" ShapeID="_x0000_i1049" DrawAspect="Content" ObjectID="_1664645087" r:id="rId67"/>
        </w:object>
      </w:r>
      <w:r>
        <w:t>= -1.     Нарисуйте касател</w:t>
      </w:r>
      <w:r>
        <w:t>ь</w:t>
      </w:r>
      <w:r>
        <w:t>ную и кривую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 w:rsidR="002D6E41">
        <w:rPr>
          <w:b/>
        </w:rPr>
        <w:t>4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е неопределенные интегралы</w:t>
      </w:r>
    </w:p>
    <w:p w:rsidR="00021135" w:rsidRPr="00D33E02" w:rsidRDefault="00021135" w:rsidP="00021135">
      <w:pPr>
        <w:spacing w:line="360" w:lineRule="auto"/>
        <w:ind w:right="-29" w:firstLine="0"/>
      </w:pPr>
      <w:r w:rsidRPr="00D33E02">
        <w:lastRenderedPageBreak/>
        <w:t xml:space="preserve">1) </w:t>
      </w:r>
      <w:r w:rsidRPr="0085527D">
        <w:rPr>
          <w:position w:val="-16"/>
        </w:rPr>
        <w:object w:dxaOrig="1440" w:dyaOrig="440">
          <v:shape id="_x0000_i1050" type="#_x0000_t75" style="width:68.8pt;height:21.5pt" o:ole="">
            <v:imagedata r:id="rId68" o:title=""/>
          </v:shape>
          <o:OLEObject Type="Embed" ProgID="Equation.3" ShapeID="_x0000_i1050" DrawAspect="Content" ObjectID="_1664645088" r:id="rId69"/>
        </w:object>
      </w:r>
      <w:r>
        <w:t xml:space="preserve">;    </w:t>
      </w:r>
      <w:r w:rsidRPr="00D33E02">
        <w:t xml:space="preserve">2) </w:t>
      </w:r>
      <w:r w:rsidRPr="0085527D">
        <w:rPr>
          <w:position w:val="-32"/>
        </w:rPr>
        <w:object w:dxaOrig="1440" w:dyaOrig="700">
          <v:shape id="_x0000_i1051" type="#_x0000_t75" style="width:66.65pt;height:33.3pt" o:ole="">
            <v:imagedata r:id="rId70" o:title=""/>
          </v:shape>
          <o:OLEObject Type="Embed" ProgID="Equation.3" ShapeID="_x0000_i1051" DrawAspect="Content" ObjectID="_1664645089" r:id="rId71"/>
        </w:object>
      </w:r>
      <w:r w:rsidRPr="00D33E02">
        <w:t>;</w:t>
      </w:r>
      <w:r>
        <w:t xml:space="preserve">    </w:t>
      </w:r>
      <w:r w:rsidRPr="00D33E02">
        <w:t>3)</w:t>
      </w:r>
      <w:r w:rsidRPr="0085527D">
        <w:rPr>
          <w:position w:val="-16"/>
        </w:rPr>
        <w:object w:dxaOrig="1300" w:dyaOrig="440">
          <v:shape id="_x0000_i1052" type="#_x0000_t75" style="width:63.4pt;height:21.5pt" o:ole="">
            <v:imagedata r:id="rId72" o:title=""/>
          </v:shape>
          <o:OLEObject Type="Embed" ProgID="Equation.3" ShapeID="_x0000_i1052" DrawAspect="Content" ObjectID="_1664645090" r:id="rId73"/>
        </w:object>
      </w:r>
      <w:r w:rsidRPr="00D33E02">
        <w:t>;     4)</w:t>
      </w:r>
      <w:r w:rsidRPr="003522B6">
        <w:t xml:space="preserve"> </w:t>
      </w:r>
      <w:r w:rsidRPr="003522B6">
        <w:rPr>
          <w:position w:val="-24"/>
        </w:rPr>
        <w:object w:dxaOrig="999" w:dyaOrig="660">
          <v:shape id="_x0000_i1053" type="#_x0000_t75" style="width:46.2pt;height:30.1pt" o:ole="">
            <v:imagedata r:id="rId74" o:title=""/>
          </v:shape>
          <o:OLEObject Type="Embed" ProgID="Equation.3" ShapeID="_x0000_i1053" DrawAspect="Content" ObjectID="_1664645091" r:id="rId75"/>
        </w:object>
      </w:r>
      <w:r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 xml:space="preserve">Задание </w:t>
      </w:r>
      <w:r w:rsidR="002D6E41">
        <w:rPr>
          <w:b/>
        </w:rPr>
        <w:t>5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е определенные интегралы</w:t>
      </w:r>
    </w:p>
    <w:p w:rsidR="00021135" w:rsidRPr="00D33E02" w:rsidRDefault="00021135" w:rsidP="00021135">
      <w:pPr>
        <w:spacing w:line="360" w:lineRule="auto"/>
        <w:ind w:left="720" w:right="-29"/>
      </w:pPr>
      <w:r w:rsidRPr="00D33E02">
        <w:t xml:space="preserve">1) </w:t>
      </w:r>
      <w:r w:rsidRPr="0085527D">
        <w:rPr>
          <w:position w:val="-32"/>
        </w:rPr>
        <w:object w:dxaOrig="1620" w:dyaOrig="940">
          <v:shape id="_x0000_i1054" type="#_x0000_t75" style="width:78.45pt;height:46.2pt" o:ole="">
            <v:imagedata r:id="rId76" o:title=""/>
          </v:shape>
          <o:OLEObject Type="Embed" ProgID="Equation.3" ShapeID="_x0000_i1054" DrawAspect="Content" ObjectID="_1664645092" r:id="rId77"/>
        </w:object>
      </w:r>
      <w:r w:rsidRPr="00D33E02">
        <w:t xml:space="preserve">;    2) </w:t>
      </w:r>
      <w:r w:rsidRPr="0085527D">
        <w:rPr>
          <w:position w:val="-32"/>
        </w:rPr>
        <w:object w:dxaOrig="820" w:dyaOrig="760">
          <v:shape id="_x0000_i1055" type="#_x0000_t75" style="width:49.45pt;height:36.55pt" o:ole="">
            <v:imagedata r:id="rId78" o:title=""/>
          </v:shape>
          <o:OLEObject Type="Embed" ProgID="Equation.3" ShapeID="_x0000_i1055" DrawAspect="Content" ObjectID="_1664645093" r:id="rId79"/>
        </w:object>
      </w:r>
      <w:r w:rsidRPr="00D33E02">
        <w:t xml:space="preserve">;     3) </w:t>
      </w:r>
      <w:r w:rsidRPr="0085527D">
        <w:rPr>
          <w:position w:val="-30"/>
        </w:rPr>
        <w:object w:dxaOrig="1320" w:dyaOrig="740">
          <v:shape id="_x0000_i1056" type="#_x0000_t75" style="width:65.55pt;height:36.55pt" o:ole="">
            <v:imagedata r:id="rId80" o:title=""/>
          </v:shape>
          <o:OLEObject Type="Embed" ProgID="Equation.3" ShapeID="_x0000_i1056" DrawAspect="Content" ObjectID="_1664645094" r:id="rId81"/>
        </w:object>
      </w:r>
      <w:r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 xml:space="preserve">Задание </w:t>
      </w:r>
      <w:r w:rsidR="002D6E41">
        <w:rPr>
          <w:b/>
        </w:rPr>
        <w:t>6</w:t>
      </w:r>
      <w:r w:rsidRPr="00086890">
        <w:rPr>
          <w:b/>
        </w:rPr>
        <w:t>.</w:t>
      </w:r>
      <w:r>
        <w:t xml:space="preserve"> </w:t>
      </w:r>
      <w:r w:rsidR="00021135" w:rsidRPr="00D33E02">
        <w:t>Найдите  площади фигур, ограниченных линиями. В задаче (б) при построении л</w:t>
      </w:r>
      <w:r w:rsidR="00021135" w:rsidRPr="00D33E02">
        <w:t>и</w:t>
      </w:r>
      <w:r w:rsidR="00021135" w:rsidRPr="00D33E02">
        <w:t>нии воспользуйтесь таблицей  важнейших кривых в полярной системе координат:</w:t>
      </w:r>
    </w:p>
    <w:p w:rsidR="00021135" w:rsidRPr="00D33E02" w:rsidRDefault="00021135" w:rsidP="00021135">
      <w:pPr>
        <w:spacing w:line="360" w:lineRule="auto"/>
        <w:ind w:right="-29"/>
      </w:pPr>
      <w:r w:rsidRPr="00D33E02">
        <w:t xml:space="preserve">а) </w:t>
      </w:r>
      <w:r w:rsidRPr="0085527D">
        <w:rPr>
          <w:position w:val="-10"/>
        </w:rPr>
        <w:object w:dxaOrig="680" w:dyaOrig="320">
          <v:shape id="_x0000_i1057" type="#_x0000_t75" style="width:36.55pt;height:16.1pt" o:ole="">
            <v:imagedata r:id="rId82" o:title=""/>
          </v:shape>
          <o:OLEObject Type="Embed" ProgID="Equation.3" ShapeID="_x0000_i1057" DrawAspect="Content" ObjectID="_1664645095" r:id="rId83"/>
        </w:object>
      </w:r>
      <w:r w:rsidRPr="00D33E02">
        <w:t xml:space="preserve">, </w:t>
      </w:r>
      <w:r w:rsidRPr="0085527D">
        <w:rPr>
          <w:position w:val="-10"/>
        </w:rPr>
        <w:object w:dxaOrig="1280" w:dyaOrig="320">
          <v:shape id="_x0000_i1058" type="#_x0000_t75" style="width:63.4pt;height:16.1pt" o:ole="">
            <v:imagedata r:id="rId84" o:title=""/>
          </v:shape>
          <o:OLEObject Type="Embed" ProgID="Equation.3" ShapeID="_x0000_i1058" DrawAspect="Content" ObjectID="_1664645096" r:id="rId85"/>
        </w:object>
      </w:r>
      <w:r w:rsidRPr="00D33E02">
        <w:t xml:space="preserve">;            б)  </w:t>
      </w:r>
      <w:r w:rsidRPr="0085527D">
        <w:rPr>
          <w:position w:val="-10"/>
        </w:rPr>
        <w:object w:dxaOrig="1380" w:dyaOrig="360">
          <v:shape id="_x0000_i1059" type="#_x0000_t75" style="width:68.8pt;height:18.25pt" o:ole="">
            <v:imagedata r:id="rId86" o:title=""/>
          </v:shape>
          <o:OLEObject Type="Embed" ProgID="Equation.3" ShapeID="_x0000_i1059" DrawAspect="Content" ObjectID="_1664645097" r:id="rId87"/>
        </w:object>
      </w:r>
      <w:r w:rsidRPr="00D33E02"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 w:rsidR="002D6E41">
        <w:rPr>
          <w:b/>
        </w:rPr>
        <w:t>7</w:t>
      </w:r>
      <w:r>
        <w:rPr>
          <w:b/>
        </w:rPr>
        <w:t xml:space="preserve">. </w:t>
      </w:r>
      <w:r w:rsidR="00021135" w:rsidRPr="00D33E02">
        <w:t xml:space="preserve">Найдите длину дуги кривой   </w:t>
      </w:r>
      <w:r w:rsidR="00021135" w:rsidRPr="0085527D">
        <w:rPr>
          <w:position w:val="-36"/>
        </w:rPr>
        <w:object w:dxaOrig="1520" w:dyaOrig="840">
          <v:shape id="_x0000_i1060" type="#_x0000_t75" style="width:70.95pt;height:39.75pt" o:ole="">
            <v:imagedata r:id="rId88" o:title=""/>
          </v:shape>
          <o:OLEObject Type="Embed" ProgID="Equation.3" ShapeID="_x0000_i1060" DrawAspect="Content" ObjectID="_1664645098" r:id="rId89"/>
        </w:object>
      </w:r>
      <w:r w:rsidR="00021135" w:rsidRPr="00D33E02">
        <w:t xml:space="preserve">      </w:t>
      </w:r>
      <w:r w:rsidR="00021135" w:rsidRPr="0085527D">
        <w:rPr>
          <w:position w:val="-24"/>
        </w:rPr>
        <w:object w:dxaOrig="1120" w:dyaOrig="620">
          <v:shape id="_x0000_i1061" type="#_x0000_t75" style="width:48.35pt;height:26.85pt" o:ole="">
            <v:imagedata r:id="rId90" o:title=""/>
          </v:shape>
          <o:OLEObject Type="Embed" ProgID="Equation.3" ShapeID="_x0000_i1061" DrawAspect="Content" ObjectID="_1664645099" r:id="rId91"/>
        </w:object>
      </w:r>
      <w:r w:rsidR="00021135" w:rsidRPr="00D33E02"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 w:rsidR="002D6E41">
        <w:rPr>
          <w:b/>
        </w:rPr>
        <w:t>8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ь несобственный интеграл или установить его расходимость:</w:t>
      </w:r>
    </w:p>
    <w:p w:rsidR="00021135" w:rsidRDefault="00021135" w:rsidP="00021135">
      <w:pPr>
        <w:widowControl/>
        <w:spacing w:before="120" w:after="120"/>
        <w:rPr>
          <w:b/>
        </w:rPr>
      </w:pPr>
      <w:r>
        <w:rPr>
          <w:sz w:val="20"/>
          <w:szCs w:val="20"/>
        </w:rPr>
        <w:t xml:space="preserve">1)  </w:t>
      </w:r>
      <w:r w:rsidRPr="00B1663C">
        <w:rPr>
          <w:position w:val="-32"/>
          <w:sz w:val="22"/>
          <w:szCs w:val="22"/>
        </w:rPr>
        <w:object w:dxaOrig="1080" w:dyaOrig="760">
          <v:shape id="_x0000_i1062" type="#_x0000_t75" style="width:62.35pt;height:44.05pt" o:ole="">
            <v:imagedata r:id="rId92" o:title=""/>
          </v:shape>
          <o:OLEObject Type="Embed" ProgID="Equation.3" ShapeID="_x0000_i1062" DrawAspect="Content" ObjectID="_1664645100" r:id="rId93"/>
        </w:object>
      </w:r>
      <w:r>
        <w:rPr>
          <w:sz w:val="22"/>
          <w:szCs w:val="22"/>
        </w:rPr>
        <w:t xml:space="preserve">;        2)   </w:t>
      </w:r>
      <w:r w:rsidRPr="00B1663C">
        <w:rPr>
          <w:position w:val="-38"/>
        </w:rPr>
        <w:object w:dxaOrig="1160" w:dyaOrig="820">
          <v:shape id="_x0000_i1063" type="#_x0000_t75" style="width:65.55pt;height:46.2pt" o:ole="">
            <v:imagedata r:id="rId94" o:title=""/>
          </v:shape>
          <o:OLEObject Type="Embed" ProgID="Equation.3" ShapeID="_x0000_i1063" DrawAspect="Content" ObjectID="_1664645101" r:id="rId95"/>
        </w:object>
      </w:r>
      <w:r>
        <w:t>.</w:t>
      </w:r>
    </w:p>
    <w:p w:rsidR="00183232" w:rsidRPr="00183232" w:rsidRDefault="002D6E41" w:rsidP="00183232">
      <w:pPr>
        <w:spacing w:after="200"/>
        <w:ind w:firstLine="0"/>
        <w:rPr>
          <w:rFonts w:eastAsiaTheme="minorEastAsia"/>
        </w:rPr>
      </w:pPr>
      <w:r w:rsidRPr="00183232">
        <w:rPr>
          <w:b/>
          <w:iCs/>
          <w:color w:val="000000"/>
        </w:rPr>
        <w:t>Задание 9.</w:t>
      </w:r>
      <w:r w:rsidRPr="00183232">
        <w:rPr>
          <w:iCs/>
          <w:color w:val="000000"/>
        </w:rPr>
        <w:t xml:space="preserve"> </w:t>
      </w:r>
      <w:r w:rsidR="00021135" w:rsidRPr="00183232">
        <w:rPr>
          <w:iCs/>
          <w:color w:val="000000"/>
        </w:rPr>
        <w:t> </w:t>
      </w:r>
      <w:r w:rsidR="00183232" w:rsidRPr="00183232">
        <w:rPr>
          <w:rFonts w:eastAsiaTheme="minorEastAsia"/>
        </w:rPr>
        <w:t>Найти частные производные первого порядка функций:</w:t>
      </w:r>
    </w:p>
    <w:p w:rsidR="00183232" w:rsidRDefault="00183232" w:rsidP="00183232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1) z</m:t>
          </m:r>
          <m:r>
            <w:rPr>
              <w:rFonts w:ascii="Cambria Math" w:eastAsiaTheme="minorEastAsia" w:hAnsi="Cambria Math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+2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-3xy-4x+2y;</m:t>
          </m:r>
        </m:oMath>
      </m:oMathPara>
    </w:p>
    <w:p w:rsidR="00183232" w:rsidRDefault="00183232" w:rsidP="00183232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2) z=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+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</m:rad>
                </m:e>
              </m:d>
            </m:e>
          </m:func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183232" w:rsidRPr="00183232" w:rsidRDefault="00183232" w:rsidP="00183232">
      <w:pPr>
        <w:pStyle w:val="af5"/>
        <w:numPr>
          <w:ilvl w:val="0"/>
          <w:numId w:val="6"/>
        </w:numPr>
      </w:pPr>
      <m:oMath>
        <m:r>
          <w:rPr>
            <w:rFonts w:ascii="Cambria Math" w:eastAsiaTheme="minorEastAsia" w:hAnsi="Cambria Math"/>
          </w:rPr>
          <m:t>z</m:t>
        </m:r>
        <m:r>
          <w:rPr>
            <w:rFonts w:ascii="Cambria Math" w:eastAsiaTheme="minorEastAsia" w:hAnsi="Cambria Math"/>
            <w:lang w:val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ru-RU"/>
                      </w:rPr>
                      <m:t>2</m:t>
                    </m:r>
                  </m:sup>
                </m:sSup>
              </m:e>
            </m:func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</w:p>
    <w:p w:rsidR="00183232" w:rsidRPr="00183232" w:rsidRDefault="00183232" w:rsidP="00183232">
      <w:pPr>
        <w:spacing w:after="200"/>
        <w:ind w:firstLine="0"/>
      </w:pPr>
      <w:r w:rsidRPr="00183232">
        <w:rPr>
          <w:b/>
        </w:rPr>
        <w:t>Задание 10.</w:t>
      </w:r>
      <w:r>
        <w:t xml:space="preserve"> </w:t>
      </w:r>
      <w:r w:rsidRPr="00183232">
        <w:t>Найти частные производные высших порядков функций:</w:t>
      </w:r>
    </w:p>
    <w:p w:rsidR="00183232" w:rsidRPr="00466769" w:rsidRDefault="00183232" w:rsidP="00183232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1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∂x∂y</m:t>
            </m:r>
          </m:den>
        </m:f>
        <m:r>
          <w:rPr>
            <w:rFonts w:ascii="Cambria Math" w:hAnsi="Cambria Math"/>
          </w:rPr>
          <m:t>,</m:t>
        </m:r>
      </m:oMath>
      <w:r w:rsidRPr="00466769">
        <w:rPr>
          <w:rFonts w:eastAsiaTheme="minorEastAsia"/>
        </w:rPr>
        <w:t xml:space="preserve">  если</w:t>
      </w:r>
      <w:r>
        <w:rPr>
          <w:rFonts w:eastAsiaTheme="minorEastAsia"/>
        </w:rPr>
        <w:t xml:space="preserve"> </w:t>
      </w:r>
      <w:r w:rsidRPr="0046676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y</m:t>
            </m:r>
          </m:sup>
        </m:sSup>
        <m:r>
          <w:rPr>
            <w:rFonts w:ascii="Cambria Math" w:eastAsiaTheme="minorEastAsia" w:hAnsi="Cambria Math"/>
          </w:rPr>
          <m:t>;</m:t>
        </m:r>
      </m:oMath>
    </w:p>
    <w:p w:rsidR="00183232" w:rsidRPr="002D0936" w:rsidRDefault="00183232" w:rsidP="00183232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2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∂x∂y</m:t>
            </m:r>
          </m:den>
        </m:f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если </w:t>
      </w:r>
      <m:oMath>
        <m:r>
          <w:rPr>
            <w:rFonts w:ascii="Cambria Math" w:eastAsiaTheme="minorEastAsia" w:hAnsi="Cambria Math"/>
          </w:rPr>
          <m:t>z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/>
              </w:rPr>
              <m:t>;</m:t>
            </m:r>
          </m:e>
        </m:func>
      </m:oMath>
    </w:p>
    <w:p w:rsidR="00183232" w:rsidRDefault="00183232" w:rsidP="00183232">
      <w:pPr>
        <w:ind w:left="142" w:firstLine="0"/>
      </w:pPr>
    </w:p>
    <w:p w:rsidR="00183232" w:rsidRPr="00183232" w:rsidRDefault="002D6E41" w:rsidP="00183232">
      <w:pPr>
        <w:ind w:firstLine="0"/>
        <w:rPr>
          <w:rFonts w:eastAsiaTheme="minorEastAsia"/>
        </w:rPr>
      </w:pPr>
      <w:r w:rsidRPr="00183232">
        <w:rPr>
          <w:b/>
          <w:iCs/>
          <w:color w:val="000000"/>
        </w:rPr>
        <w:t>Задание 1</w:t>
      </w:r>
      <w:r w:rsidR="00183232">
        <w:rPr>
          <w:b/>
          <w:iCs/>
          <w:color w:val="000000"/>
        </w:rPr>
        <w:t>1</w:t>
      </w:r>
      <w:r w:rsidR="00183232" w:rsidRPr="00183232">
        <w:rPr>
          <w:rFonts w:eastAsiaTheme="minorEastAsia"/>
        </w:rPr>
        <w:t xml:space="preserve"> Исследовать функцию на экстремум: </w:t>
      </w:r>
      <m:oMath>
        <m:r>
          <w:rPr>
            <w:rFonts w:ascii="Cambria Math" w:eastAsiaTheme="minorEastAsia" w:hAnsi="Cambria Math"/>
          </w:rPr>
          <m:t xml:space="preserve"> z=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r>
          <w:rPr>
            <w:rFonts w:ascii="Cambria Math" w:eastAsiaTheme="minorEastAsia" w:hAnsi="Cambria Math"/>
            <w:lang w:val="en-US"/>
          </w:rPr>
          <m:t>xy</m:t>
        </m:r>
        <m:r>
          <w:rPr>
            <w:rFonts w:ascii="Cambria Math" w:eastAsiaTheme="minorEastAsia" w:hAnsi="Cambria Math"/>
          </w:rPr>
          <m:t>-4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5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;</m:t>
        </m:r>
      </m:oMath>
    </w:p>
    <w:p w:rsidR="00021135" w:rsidRPr="00021135" w:rsidRDefault="002D6E41" w:rsidP="00021135">
      <w:pPr>
        <w:ind w:firstLine="0"/>
        <w:rPr>
          <w:b/>
        </w:rPr>
      </w:pPr>
      <w:r w:rsidRPr="002D6E41">
        <w:rPr>
          <w:b/>
          <w:iCs/>
          <w:color w:val="000000"/>
        </w:rPr>
        <w:t xml:space="preserve">Задание </w:t>
      </w:r>
      <w:r>
        <w:rPr>
          <w:b/>
          <w:iCs/>
          <w:color w:val="000000"/>
        </w:rPr>
        <w:t>1</w:t>
      </w:r>
      <w:r w:rsidR="00183232">
        <w:rPr>
          <w:b/>
          <w:iCs/>
          <w:color w:val="000000"/>
        </w:rPr>
        <w:t>2</w:t>
      </w:r>
      <w:r w:rsidRPr="002D6E41">
        <w:rPr>
          <w:b/>
          <w:iCs/>
          <w:color w:val="000000"/>
        </w:rPr>
        <w:t>.</w:t>
      </w:r>
      <w:r>
        <w:rPr>
          <w:iCs/>
          <w:color w:val="000000"/>
        </w:rPr>
        <w:t xml:space="preserve">  </w:t>
      </w:r>
      <w:r w:rsidR="00021135" w:rsidRPr="00021135">
        <w:t xml:space="preserve">. Для  функции  </w:t>
      </w:r>
      <w:r w:rsidR="00021135" w:rsidRPr="00021135">
        <w:rPr>
          <w:position w:val="-10"/>
        </w:rPr>
        <w:object w:dxaOrig="1740" w:dyaOrig="360">
          <v:shape id="_x0000_i1064" type="#_x0000_t75" style="width:87.05pt;height:18.25pt" o:ole="">
            <v:imagedata r:id="rId96" o:title=""/>
          </v:shape>
          <o:OLEObject Type="Embed" ProgID="Equation.3" ShapeID="_x0000_i1064" DrawAspect="Content" ObjectID="_1664645102" r:id="rId97"/>
        </w:object>
      </w:r>
      <w:r w:rsidR="00021135" w:rsidRPr="00021135">
        <w:t xml:space="preserve">  в  точке  А(1, 1)  найти  производную  в  напра</w:t>
      </w:r>
      <w:r w:rsidR="00021135" w:rsidRPr="00021135">
        <w:t>в</w:t>
      </w:r>
      <w:r w:rsidR="00021135" w:rsidRPr="00021135">
        <w:t>лении  вектора</w:t>
      </w:r>
      <w:r w:rsidR="00021135" w:rsidRPr="00021135">
        <w:rPr>
          <w:b/>
        </w:rPr>
        <w:t xml:space="preserve">    </w:t>
      </w:r>
      <w:r w:rsidR="00021135" w:rsidRPr="00021135">
        <w:rPr>
          <w:b/>
          <w:position w:val="-10"/>
        </w:rPr>
        <w:object w:dxaOrig="1140" w:dyaOrig="380">
          <v:shape id="_x0000_i1065" type="#_x0000_t75" style="width:56.95pt;height:18.25pt" o:ole="">
            <v:imagedata r:id="rId98" o:title=""/>
          </v:shape>
          <o:OLEObject Type="Embed" ProgID="Equation.3" ShapeID="_x0000_i1065" DrawAspect="Content" ObjectID="_1664645103" r:id="rId99"/>
        </w:object>
      </w:r>
    </w:p>
    <w:p w:rsidR="007258FF" w:rsidRPr="00DA3432" w:rsidRDefault="002D6E41" w:rsidP="00950043">
      <w:pPr>
        <w:widowControl/>
        <w:spacing w:before="120" w:after="120"/>
        <w:ind w:firstLine="0"/>
        <w:jc w:val="center"/>
        <w:rPr>
          <w:b/>
        </w:rPr>
      </w:pPr>
      <w:r w:rsidRPr="00DA3432">
        <w:rPr>
          <w:b/>
        </w:rPr>
        <w:t xml:space="preserve"> </w:t>
      </w:r>
      <w:r w:rsidR="007258FF" w:rsidRPr="00DA3432">
        <w:rPr>
          <w:b/>
        </w:rPr>
        <w:t>«</w:t>
      </w:r>
      <w:r w:rsidR="00A301F7">
        <w:rPr>
          <w:b/>
        </w:rPr>
        <w:t xml:space="preserve">Теория вероятностей. </w:t>
      </w:r>
      <w:r>
        <w:rPr>
          <w:b/>
        </w:rPr>
        <w:t>Математическая</w:t>
      </w:r>
      <w:r w:rsidR="00A301F7">
        <w:rPr>
          <w:b/>
        </w:rPr>
        <w:t xml:space="preserve"> </w:t>
      </w:r>
      <w:r>
        <w:rPr>
          <w:b/>
        </w:rPr>
        <w:t>статистика</w:t>
      </w:r>
      <w:r w:rsidR="007258FF" w:rsidRPr="00DA3432">
        <w:rPr>
          <w:b/>
        </w:rPr>
        <w:t>»</w:t>
      </w:r>
    </w:p>
    <w:p w:rsidR="003F5AAE" w:rsidRDefault="003F5AAE" w:rsidP="006852E2">
      <w:pPr>
        <w:numPr>
          <w:ilvl w:val="1"/>
          <w:numId w:val="3"/>
        </w:numPr>
        <w:tabs>
          <w:tab w:val="clear" w:pos="397"/>
          <w:tab w:val="num" w:pos="284"/>
        </w:tabs>
        <w:ind w:left="284" w:hanging="284"/>
      </w:pPr>
      <w:r>
        <w:t>В урне 12 шаров. Среди этих шаров 3 белых и 9 черных. Какова вероятность того, что науд</w:t>
      </w:r>
      <w:r>
        <w:t>а</w:t>
      </w:r>
      <w:r>
        <w:t>чу вынутый шар окажется белым?</w:t>
      </w:r>
    </w:p>
    <w:p w:rsidR="00AE32B1" w:rsidRPr="00AE32B1" w:rsidRDefault="00AE32B1" w:rsidP="006852E2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AE32B1">
        <w:t>В радиостудии три микрофона. Для каждого из первых двух микрофонов вероятность того, что он включён в данный момент, равна 0,45, а для третьего – 0,9. Найти вероятность того, что в данный момент включены 2 микрофона.</w:t>
      </w:r>
    </w:p>
    <w:p w:rsidR="002321F4" w:rsidRPr="002321F4" w:rsidRDefault="002321F4" w:rsidP="006852E2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2321F4">
        <w:t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Какова вероятность того, что ему продадут решетку белых яиц?</w:t>
      </w:r>
    </w:p>
    <w:p w:rsidR="00AE32B1" w:rsidRPr="00E43BB9" w:rsidRDefault="00AE32B1" w:rsidP="006852E2">
      <w:pPr>
        <w:widowControl/>
        <w:numPr>
          <w:ilvl w:val="1"/>
          <w:numId w:val="3"/>
        </w:numPr>
        <w:tabs>
          <w:tab w:val="clear" w:pos="397"/>
          <w:tab w:val="left" w:pos="284"/>
          <w:tab w:val="num" w:pos="709"/>
        </w:tabs>
        <w:autoSpaceDE/>
        <w:autoSpaceDN/>
        <w:adjustRightInd/>
        <w:ind w:left="284" w:hanging="284"/>
      </w:pPr>
      <w:r w:rsidRPr="00E43BB9">
        <w:t xml:space="preserve"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</w:t>
      </w:r>
      <w:r w:rsidRPr="00E43BB9">
        <w:lastRenderedPageBreak/>
        <w:t>течение минуты будет 5 звонков? Какова вероятность того, что в течение минуты будет не более 5 звонков? Найти наивероятнейшее число звонков в течение минуты.</w:t>
      </w:r>
    </w:p>
    <w:p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дан ряд распределения случайной величины </w:t>
      </w:r>
      <w:r>
        <w:rPr>
          <w:rFonts w:ascii="Times New Roman" w:hAnsi="Times New Roman" w:cs="Times New Roman"/>
          <w:sz w:val="24"/>
          <w:lang w:val="en-US"/>
        </w:rPr>
        <w:t>X</w:t>
      </w:r>
      <w:r>
        <w:rPr>
          <w:rFonts w:ascii="Times New Roman" w:hAnsi="Times New Roman" w:cs="Times New Roman"/>
          <w:sz w:val="24"/>
        </w:rPr>
        <w:t>. Найти математическое ожидание, диспе</w:t>
      </w:r>
      <w:r>
        <w:rPr>
          <w:rFonts w:ascii="Times New Roman" w:hAnsi="Times New Roman" w:cs="Times New Roman"/>
          <w:sz w:val="24"/>
        </w:rPr>
        <w:t>р</w:t>
      </w:r>
      <w:r>
        <w:rPr>
          <w:rFonts w:ascii="Times New Roman" w:hAnsi="Times New Roman" w:cs="Times New Roman"/>
          <w:sz w:val="24"/>
        </w:rPr>
        <w:t>сию и среднее квадратическое отклонение. Построить функцию распределения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828"/>
        <w:gridCol w:w="900"/>
        <w:gridCol w:w="900"/>
        <w:gridCol w:w="900"/>
      </w:tblGrid>
      <w:tr w:rsidR="003C3F63" w:rsidTr="006E4F15">
        <w:tc>
          <w:tcPr>
            <w:tcW w:w="828" w:type="dxa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  <w:lang w:val="en-US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  <w:lang w:val="en-US"/>
              </w:rPr>
              <w:object w:dxaOrig="279" w:dyaOrig="260">
                <v:shape id="_x0000_i1066" type="#_x0000_t75" style="width:13.95pt;height:12.9pt" o:ole="">
                  <v:imagedata r:id="rId100" o:title=""/>
                </v:shape>
                <o:OLEObject Type="Embed" ProgID="Equation.3" ShapeID="_x0000_i1066" DrawAspect="Content" ObjectID="_1664645104" r:id="rId101"/>
              </w:object>
            </w:r>
          </w:p>
        </w:tc>
        <w:tc>
          <w:tcPr>
            <w:tcW w:w="828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67" type="#_x0000_t75" style="width:9.65pt;height:12.9pt" o:ole="">
                  <v:imagedata r:id="rId102" o:title=""/>
                </v:shape>
                <o:OLEObject Type="Embed" ProgID="Equation.3" ShapeID="_x0000_i1067" DrawAspect="Content" ObjectID="_1664645105" r:id="rId103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>
                <v:shape id="_x0000_i1068" type="#_x0000_t75" style="width:9.65pt;height:13.95pt" o:ole="">
                  <v:imagedata r:id="rId104" o:title=""/>
                </v:shape>
                <o:OLEObject Type="Embed" ProgID="Equation.3" ShapeID="_x0000_i1068" DrawAspect="Content" ObjectID="_1664645106" r:id="rId105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79" w:dyaOrig="279">
                <v:shape id="_x0000_i1069" type="#_x0000_t75" style="width:13.95pt;height:13.95pt" o:ole="">
                  <v:imagedata r:id="rId106" o:title=""/>
                </v:shape>
                <o:OLEObject Type="Embed" ProgID="Equation.3" ShapeID="_x0000_i1069" DrawAspect="Content" ObjectID="_1664645107" r:id="rId107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79" w:dyaOrig="260">
                <v:shape id="_x0000_i1070" type="#_x0000_t75" style="width:13.95pt;height:12.9pt" o:ole="">
                  <v:imagedata r:id="rId108" o:title=""/>
                </v:shape>
                <o:OLEObject Type="Embed" ProgID="Equation.3" ShapeID="_x0000_i1070" DrawAspect="Content" ObjectID="_1664645108" r:id="rId109"/>
              </w:object>
            </w:r>
          </w:p>
        </w:tc>
      </w:tr>
      <w:tr w:rsidR="003C3F63" w:rsidTr="006E4F15">
        <w:tc>
          <w:tcPr>
            <w:tcW w:w="828" w:type="dxa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40" w:dyaOrig="260">
                <v:shape id="_x0000_i1071" type="#_x0000_t75" style="width:11.8pt;height:12.9pt" o:ole="">
                  <v:imagedata r:id="rId110" o:title=""/>
                </v:shape>
                <o:OLEObject Type="Embed" ProgID="Equation.3" ShapeID="_x0000_i1071" DrawAspect="Content" ObjectID="_1664645109" r:id="rId111"/>
              </w:object>
            </w:r>
          </w:p>
        </w:tc>
        <w:tc>
          <w:tcPr>
            <w:tcW w:w="828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72" type="#_x0000_t75" style="width:18.25pt;height:13.95pt" o:ole="">
                  <v:imagedata r:id="rId112" o:title=""/>
                </v:shape>
                <o:OLEObject Type="Embed" ProgID="Equation.3" ShapeID="_x0000_i1072" DrawAspect="Content" ObjectID="_1664645110" r:id="rId113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73" type="#_x0000_t75" style="width:18.25pt;height:13.95pt" o:ole="">
                  <v:imagedata r:id="rId114" o:title=""/>
                </v:shape>
                <o:OLEObject Type="Embed" ProgID="Equation.3" ShapeID="_x0000_i1073" DrawAspect="Content" ObjectID="_1664645111" r:id="rId115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74" type="#_x0000_t75" style="width:18.25pt;height:13.95pt" o:ole="">
                  <v:imagedata r:id="rId116" o:title=""/>
                </v:shape>
                <o:OLEObject Type="Embed" ProgID="Equation.3" ShapeID="_x0000_i1074" DrawAspect="Content" ObjectID="_1664645112" r:id="rId117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75" type="#_x0000_t75" style="width:18.25pt;height:13.95pt" o:ole="">
                  <v:imagedata r:id="rId118" o:title=""/>
                </v:shape>
                <o:OLEObject Type="Embed" ProgID="Equation.3" ShapeID="_x0000_i1075" DrawAspect="Content" ObjectID="_1664645113" r:id="rId119"/>
              </w:object>
            </w:r>
          </w:p>
        </w:tc>
      </w:tr>
    </w:tbl>
    <w:p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непрерывной случайной величины задана функция распределения </w:t>
      </w:r>
      <w:r w:rsidRPr="00B1663C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76" type="#_x0000_t75" style="width:25.8pt;height:17.2pt" o:ole="">
            <v:imagedata r:id="rId120" o:title=""/>
          </v:shape>
          <o:OLEObject Type="Embed" ProgID="Equation.3" ShapeID="_x0000_i1076" DrawAspect="Content" ObjectID="_1664645114" r:id="rId121"/>
        </w:object>
      </w:r>
      <w:r>
        <w:rPr>
          <w:rFonts w:ascii="Times New Roman" w:hAnsi="Times New Roman" w:cs="Times New Roman"/>
          <w:sz w:val="24"/>
        </w:rPr>
        <w:t xml:space="preserve">. Требуется найти плотность распределения </w:t>
      </w:r>
      <w:r w:rsidRPr="00B1663C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77" type="#_x0000_t75" style="width:25.8pt;height:17.2pt" o:ole="">
            <v:imagedata r:id="rId122" o:title=""/>
          </v:shape>
          <o:OLEObject Type="Embed" ProgID="Equation.3" ShapeID="_x0000_i1077" DrawAspect="Content" ObjectID="_1664645115" r:id="rId123"/>
        </w:object>
      </w:r>
      <w:r>
        <w:rPr>
          <w:rFonts w:ascii="Times New Roman" w:hAnsi="Times New Roman" w:cs="Times New Roman"/>
          <w:sz w:val="24"/>
        </w:rPr>
        <w:t>, математическое ожидание, дисперсию, среднее ква</w:t>
      </w:r>
      <w:r>
        <w:rPr>
          <w:rFonts w:ascii="Times New Roman" w:hAnsi="Times New Roman" w:cs="Times New Roman"/>
          <w:sz w:val="24"/>
        </w:rPr>
        <w:t>д</w:t>
      </w:r>
      <w:r>
        <w:rPr>
          <w:rFonts w:ascii="Times New Roman" w:hAnsi="Times New Roman" w:cs="Times New Roman"/>
          <w:sz w:val="24"/>
        </w:rPr>
        <w:t>ратическое отклонение. Вычислить вероятность того, что отклонение случайной величины от её математического ожидания будет не более среднего квадратического отклонения. П</w:t>
      </w:r>
      <w:r>
        <w:rPr>
          <w:rFonts w:ascii="Times New Roman" w:hAnsi="Times New Roman" w:cs="Times New Roman"/>
          <w:sz w:val="24"/>
        </w:rPr>
        <w:t>о</w:t>
      </w:r>
      <w:r>
        <w:rPr>
          <w:rFonts w:ascii="Times New Roman" w:hAnsi="Times New Roman" w:cs="Times New Roman"/>
          <w:sz w:val="24"/>
        </w:rPr>
        <w:t>строить график функций.</w:t>
      </w:r>
    </w:p>
    <w:p w:rsidR="00183232" w:rsidRDefault="00183232" w:rsidP="00183232">
      <w:pPr>
        <w:pStyle w:val="msolistparagraph0"/>
        <w:ind w:left="0"/>
        <w:jc w:val="center"/>
        <w:rPr>
          <w:rFonts w:ascii="Times New Roman" w:hAnsi="Times New Roman"/>
          <w:sz w:val="24"/>
          <w:szCs w:val="24"/>
        </w:rPr>
      </w:pPr>
      <w:r w:rsidRPr="00467C04">
        <w:rPr>
          <w:rFonts w:ascii="Times New Roman" w:hAnsi="Times New Roman"/>
          <w:position w:val="-60"/>
          <w:sz w:val="24"/>
          <w:szCs w:val="24"/>
        </w:rPr>
        <w:object w:dxaOrig="2799" w:dyaOrig="1320">
          <v:shape id="_x0000_i1078" type="#_x0000_t75" style="width:139.7pt;height:65.55pt" o:ole="">
            <v:imagedata r:id="rId124" o:title=""/>
          </v:shape>
          <o:OLEObject Type="Embed" ProgID="Equation.3" ShapeID="_x0000_i1078" DrawAspect="Content" ObjectID="_1664645116" r:id="rId125"/>
        </w:object>
      </w:r>
    </w:p>
    <w:p w:rsidR="00183232" w:rsidRPr="00183232" w:rsidRDefault="00183232" w:rsidP="00183232">
      <w:pPr>
        <w:pStyle w:val="af5"/>
        <w:numPr>
          <w:ilvl w:val="1"/>
          <w:numId w:val="3"/>
        </w:numPr>
        <w:rPr>
          <w:lang w:val="ru-RU"/>
        </w:rPr>
      </w:pPr>
      <w:r w:rsidRPr="00183232">
        <w:rPr>
          <w:lang w:val="ru-RU"/>
        </w:rPr>
        <w:t xml:space="preserve"> Выборка дана в виде распределения частот:</w:t>
      </w:r>
    </w:p>
    <w:p w:rsidR="00183232" w:rsidRDefault="00183232" w:rsidP="0018323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900"/>
        <w:gridCol w:w="900"/>
        <w:gridCol w:w="900"/>
        <w:gridCol w:w="900"/>
        <w:gridCol w:w="1080"/>
        <w:gridCol w:w="900"/>
      </w:tblGrid>
      <w:tr w:rsidR="00183232" w:rsidTr="001772F6">
        <w:tc>
          <w:tcPr>
            <w:tcW w:w="1008" w:type="dxa"/>
          </w:tcPr>
          <w:p w:rsidR="00183232" w:rsidRDefault="00183232" w:rsidP="001772F6">
            <w:r w:rsidRPr="00DB618A">
              <w:rPr>
                <w:position w:val="-14"/>
              </w:rPr>
              <w:object w:dxaOrig="300" w:dyaOrig="400">
                <v:shape id="_x0000_i1079" type="#_x0000_t75" style="width:15.05pt;height:20.4pt" o:ole="">
                  <v:imagedata r:id="rId126" o:title=""/>
                </v:shape>
                <o:OLEObject Type="Embed" ProgID="Equation.3" ShapeID="_x0000_i1079" DrawAspect="Content" ObjectID="_1664645117" r:id="rId127"/>
              </w:objec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2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5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7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9</w:t>
            </w:r>
          </w:p>
        </w:tc>
        <w:tc>
          <w:tcPr>
            <w:tcW w:w="1080" w:type="dxa"/>
          </w:tcPr>
          <w:p w:rsidR="00183232" w:rsidRDefault="00183232" w:rsidP="001772F6">
            <w:pPr>
              <w:jc w:val="center"/>
            </w:pPr>
            <w:r>
              <w:t>11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13</w:t>
            </w:r>
          </w:p>
        </w:tc>
      </w:tr>
      <w:tr w:rsidR="00183232" w:rsidTr="001772F6">
        <w:tc>
          <w:tcPr>
            <w:tcW w:w="1008" w:type="dxa"/>
          </w:tcPr>
          <w:p w:rsidR="00183232" w:rsidRDefault="00183232" w:rsidP="001772F6">
            <w:r w:rsidRPr="00DB618A">
              <w:rPr>
                <w:position w:val="-14"/>
              </w:rPr>
              <w:object w:dxaOrig="300" w:dyaOrig="400">
                <v:shape id="_x0000_i1080" type="#_x0000_t75" style="width:15.05pt;height:20.4pt" o:ole="">
                  <v:imagedata r:id="rId128" o:title=""/>
                </v:shape>
                <o:OLEObject Type="Embed" ProgID="Equation.3" ShapeID="_x0000_i1080" DrawAspect="Content" ObjectID="_1664645118" r:id="rId129"/>
              </w:objec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10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9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21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25</w:t>
            </w:r>
          </w:p>
        </w:tc>
        <w:tc>
          <w:tcPr>
            <w:tcW w:w="1080" w:type="dxa"/>
          </w:tcPr>
          <w:p w:rsidR="00183232" w:rsidRDefault="00183232" w:rsidP="001772F6">
            <w:pPr>
              <w:jc w:val="center"/>
            </w:pPr>
            <w:r>
              <w:t>30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5</w:t>
            </w:r>
          </w:p>
        </w:tc>
      </w:tr>
    </w:tbl>
    <w:p w:rsidR="00183232" w:rsidRDefault="00183232" w:rsidP="00183232"/>
    <w:p w:rsidR="00183232" w:rsidRDefault="00183232" w:rsidP="00183232">
      <w:pPr>
        <w:ind w:firstLine="540"/>
      </w:pPr>
      <w:r>
        <w:t>Найти распределение относительных частот и построить полигон относительных частот.</w:t>
      </w:r>
    </w:p>
    <w:p w:rsidR="00183232" w:rsidRDefault="00183232" w:rsidP="00183232">
      <w:pPr>
        <w:ind w:firstLine="540"/>
      </w:pPr>
    </w:p>
    <w:p w:rsidR="00183232" w:rsidRPr="00183232" w:rsidRDefault="00183232" w:rsidP="00183232">
      <w:pPr>
        <w:pStyle w:val="af5"/>
        <w:numPr>
          <w:ilvl w:val="1"/>
          <w:numId w:val="3"/>
        </w:numPr>
        <w:rPr>
          <w:lang w:val="ru-RU"/>
        </w:rPr>
      </w:pPr>
      <w:r w:rsidRPr="00183232">
        <w:rPr>
          <w:lang w:val="ru-RU"/>
        </w:rPr>
        <w:t>Выборка задана рядом распределения частот:</w:t>
      </w:r>
    </w:p>
    <w:p w:rsidR="00183232" w:rsidRDefault="00183232" w:rsidP="0018323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900"/>
        <w:gridCol w:w="900"/>
        <w:gridCol w:w="900"/>
        <w:gridCol w:w="900"/>
      </w:tblGrid>
      <w:tr w:rsidR="00183232" w:rsidTr="001772F6">
        <w:tc>
          <w:tcPr>
            <w:tcW w:w="1008" w:type="dxa"/>
          </w:tcPr>
          <w:p w:rsidR="00183232" w:rsidRDefault="00183232" w:rsidP="001772F6">
            <w:r w:rsidRPr="00DB618A">
              <w:rPr>
                <w:position w:val="-14"/>
              </w:rPr>
              <w:object w:dxaOrig="300" w:dyaOrig="400">
                <v:shape id="_x0000_i1081" type="#_x0000_t75" style="width:15.05pt;height:20.4pt" o:ole="">
                  <v:imagedata r:id="rId130" o:title=""/>
                </v:shape>
                <o:OLEObject Type="Embed" ProgID="Equation.3" ShapeID="_x0000_i1081" DrawAspect="Content" ObjectID="_1664645119" r:id="rId131"/>
              </w:objec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4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7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10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15</w:t>
            </w:r>
          </w:p>
        </w:tc>
      </w:tr>
      <w:tr w:rsidR="00183232" w:rsidTr="001772F6">
        <w:tc>
          <w:tcPr>
            <w:tcW w:w="1008" w:type="dxa"/>
          </w:tcPr>
          <w:p w:rsidR="00183232" w:rsidRDefault="00183232" w:rsidP="001772F6">
            <w:r w:rsidRPr="00DB618A">
              <w:rPr>
                <w:position w:val="-14"/>
              </w:rPr>
              <w:object w:dxaOrig="300" w:dyaOrig="400">
                <v:shape id="_x0000_i1082" type="#_x0000_t75" style="width:15.05pt;height:20.4pt" o:ole="">
                  <v:imagedata r:id="rId132" o:title=""/>
                </v:shape>
                <o:OLEObject Type="Embed" ProgID="Equation.3" ShapeID="_x0000_i1082" DrawAspect="Content" ObjectID="_1664645120" r:id="rId133"/>
              </w:objec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10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15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20</w:t>
            </w:r>
          </w:p>
        </w:tc>
        <w:tc>
          <w:tcPr>
            <w:tcW w:w="900" w:type="dxa"/>
          </w:tcPr>
          <w:p w:rsidR="00183232" w:rsidRDefault="00183232" w:rsidP="001772F6">
            <w:pPr>
              <w:jc w:val="center"/>
            </w:pPr>
            <w:r>
              <w:t>5</w:t>
            </w:r>
          </w:p>
        </w:tc>
      </w:tr>
    </w:tbl>
    <w:p w:rsidR="00183232" w:rsidRDefault="00183232" w:rsidP="00183232"/>
    <w:p w:rsidR="00183232" w:rsidRPr="00183232" w:rsidRDefault="00183232" w:rsidP="00183232">
      <w:pPr>
        <w:ind w:firstLine="0"/>
      </w:pPr>
      <w:r w:rsidRPr="00183232">
        <w:t>Найти выборочную среднюю и выборочную дисперсию</w:t>
      </w:r>
    </w:p>
    <w:p w:rsidR="00183232" w:rsidRDefault="00183232" w:rsidP="002D6E41">
      <w:pPr>
        <w:jc w:val="center"/>
        <w:rPr>
          <w:b/>
          <w:i/>
        </w:rPr>
      </w:pPr>
    </w:p>
    <w:p w:rsidR="002D6E41" w:rsidRDefault="002D6E41" w:rsidP="002D6E41">
      <w:pPr>
        <w:jc w:val="center"/>
        <w:rPr>
          <w:b/>
          <w:i/>
        </w:rPr>
      </w:pPr>
      <w:r w:rsidRPr="002D6E41">
        <w:rPr>
          <w:b/>
          <w:i/>
        </w:rPr>
        <w:t>Примерная контрольная работа</w:t>
      </w:r>
    </w:p>
    <w:p w:rsidR="00183232" w:rsidRPr="002D6E41" w:rsidRDefault="00183232" w:rsidP="002D6E41">
      <w:pPr>
        <w:jc w:val="center"/>
        <w:rPr>
          <w:b/>
          <w:i/>
        </w:rPr>
      </w:pPr>
    </w:p>
    <w:p w:rsidR="00183232" w:rsidRDefault="00183232" w:rsidP="00183232">
      <w:pPr>
        <w:rPr>
          <w:i/>
          <w:u w:val="single"/>
        </w:rPr>
      </w:pPr>
      <w:r w:rsidRPr="00DA6667">
        <w:rPr>
          <w:u w:val="single"/>
        </w:rPr>
        <w:t>Задания</w:t>
      </w:r>
    </w:p>
    <w:p w:rsidR="00CB014C" w:rsidRPr="00CB014C" w:rsidRDefault="00183232" w:rsidP="00CB014C">
      <w:pPr>
        <w:pStyle w:val="af5"/>
        <w:numPr>
          <w:ilvl w:val="0"/>
          <w:numId w:val="16"/>
        </w:numPr>
        <w:spacing w:after="200" w:line="480" w:lineRule="auto"/>
        <w:rPr>
          <w:i/>
          <w:lang w:val="ru-RU"/>
        </w:rPr>
      </w:pPr>
      <w:r w:rsidRPr="00CB014C">
        <w:rPr>
          <w:lang w:val="ru-RU"/>
        </w:rPr>
        <w:t>Решите матричное уравнение.</w:t>
      </w:r>
      <w:r w:rsidR="00CB014C" w:rsidRPr="00CB014C">
        <w:rPr>
          <w:lang w:val="ru-RU"/>
        </w:rPr>
        <w:t xml:space="preserve"> </w:t>
      </w:r>
    </w:p>
    <w:p w:rsidR="00CB014C" w:rsidRPr="00CB014C" w:rsidRDefault="002D140C" w:rsidP="00CB014C">
      <w:pPr>
        <w:pStyle w:val="af5"/>
        <w:spacing w:after="200" w:line="480" w:lineRule="auto"/>
        <w:ind w:firstLine="0"/>
        <w:rPr>
          <w:i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/>
              </w:rPr>
              <m:t>+2</m:t>
            </m:r>
            <m:r>
              <w:rPr>
                <w:rFonts w:ascii="Cambria Math"/>
                <w:lang w:val="ru-RU"/>
              </w:rPr>
              <m:t>B</m:t>
            </m:r>
          </m:e>
        </m:d>
        <m:r>
          <w:rPr>
            <w:rFonts w:ascii="Cambria Math" w:hAnsi="Cambria Math"/>
          </w:rPr>
          <m:t>∙</m:t>
        </m:r>
        <m:r>
          <w:rPr>
            <w:rFonts w:ascii="Cambria Math"/>
            <w:lang w:val="ru-RU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/>
            <w:lang w:val="ru-RU"/>
          </w:rPr>
          <m:t>C</m:t>
        </m:r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CB014C" w:rsidRPr="00CB014C">
        <w:rPr>
          <w:rFonts w:eastAsia="Times New Roman"/>
        </w:rPr>
        <w:t xml:space="preserve">, </w:t>
      </w:r>
      <w:r w:rsidR="00CB014C" w:rsidRPr="00CB014C">
        <w:rPr>
          <w:rFonts w:eastAsia="Times New Roman"/>
          <w:lang w:val="ru-RU"/>
        </w:rPr>
        <w:t>где</w:t>
      </w:r>
      <w:r w:rsidR="00CB014C" w:rsidRPr="00CB014C">
        <w:rPr>
          <w:rFonts w:eastAsia="Times New Roman"/>
        </w:rPr>
        <w:t xml:space="preserve"> </w:t>
      </w:r>
      <w:r w:rsidR="00CB014C">
        <w:rPr>
          <w:rFonts w:eastAsia="Times New Roman"/>
        </w:rPr>
        <w:t>A</w:t>
      </w:r>
      <m:oMath>
        <m:r>
          <w:rPr>
            <w:rFonts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</w:rPr>
                </m:ctrlPr>
              </m:mPr>
              <m:mr>
                <m:e>
                  <m:r>
                    <w:rPr>
                      <w:rFonts w:eastAsia="Times New Roman"/>
                    </w:rPr>
                    <m:t>1</m:t>
                  </m:r>
                </m:e>
                <m:e>
                  <m:r>
                    <w:rPr>
                      <w:rFonts w:eastAsia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eastAsia="Times New Roman"/>
                    </w:rPr>
                    <m:t>4</m:t>
                  </m:r>
                </m:e>
                <m:e>
                  <m:r>
                    <w:rPr>
                      <w:rFonts w:eastAsia="Times New Roman"/>
                    </w:rPr>
                    <m:t>2</m:t>
                  </m:r>
                </m:e>
              </m:mr>
            </m:m>
          </m:e>
        </m:d>
      </m:oMath>
      <w:r w:rsidR="00CB014C" w:rsidRPr="00CB014C">
        <w:rPr>
          <w:rFonts w:eastAsia="Times New Roman"/>
        </w:rPr>
        <w:t xml:space="preserve">, </w:t>
      </w:r>
      <w:r w:rsidR="00CB014C">
        <w:rPr>
          <w:rFonts w:eastAsia="Times New Roman"/>
        </w:rPr>
        <w:t>B</w:t>
      </w:r>
      <m:oMath>
        <m:r>
          <w:rPr>
            <w:rFonts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</w:rPr>
                </m:ctrlPr>
              </m:mPr>
              <m:mr>
                <m:e>
                  <m:r>
                    <w:rPr>
                      <w:rFonts w:eastAsia="Times New Roman"/>
                    </w:rPr>
                    <m:t>2</m:t>
                  </m:r>
                </m:e>
                <m:e>
                  <m:r>
                    <w:rPr>
                      <w:rFonts w:eastAsia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eastAsia="Times New Roman"/>
                    </w:rPr>
                    <m:t>-1</m:t>
                  </m:r>
                </m:e>
                <m:e>
                  <m:r>
                    <w:rPr>
                      <w:rFonts w:eastAsia="Times New Roman"/>
                    </w:rPr>
                    <m:t>4</m:t>
                  </m:r>
                </m:e>
              </m:mr>
            </m:m>
          </m:e>
        </m:d>
      </m:oMath>
      <w:r w:rsidR="00CB014C" w:rsidRPr="00CB014C">
        <w:rPr>
          <w:rFonts w:eastAsia="Times New Roman"/>
        </w:rPr>
        <w:t xml:space="preserve">, </w:t>
      </w:r>
      <w:r w:rsidR="00CB014C">
        <w:rPr>
          <w:rFonts w:eastAsia="Times New Roman"/>
        </w:rPr>
        <w:t>C</w:t>
      </w:r>
      <m:oMath>
        <m:r>
          <w:rPr>
            <w:rFonts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</w:rPr>
                </m:ctrlPr>
              </m:mPr>
              <m:mr>
                <m:e>
                  <m:r>
                    <w:rPr>
                      <w:rFonts w:eastAsia="Times New Roman"/>
                    </w:rPr>
                    <m:t>2</m:t>
                  </m:r>
                </m:e>
                <m:e>
                  <m:r>
                    <w:rPr>
                      <w:rFonts w:eastAsia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eastAsia="Times New Roman"/>
                    </w:rPr>
                    <m:t>1</m:t>
                  </m:r>
                </m:e>
                <m:e>
                  <m:r>
                    <w:rPr>
                      <w:rFonts w:eastAsia="Times New Roman"/>
                    </w:rPr>
                    <m:t>2</m:t>
                  </m:r>
                </m:e>
              </m:mr>
            </m:m>
          </m:e>
        </m:d>
      </m:oMath>
      <w:r w:rsidR="00CB014C" w:rsidRPr="00CB014C">
        <w:rPr>
          <w:rFonts w:eastAsia="Times New Roman"/>
        </w:rPr>
        <w:t>.</w:t>
      </w:r>
    </w:p>
    <w:p w:rsidR="00183232" w:rsidRPr="00DA6667" w:rsidRDefault="00183232" w:rsidP="00183232">
      <w:pPr>
        <w:pStyle w:val="af5"/>
        <w:numPr>
          <w:ilvl w:val="0"/>
          <w:numId w:val="16"/>
        </w:numPr>
        <w:spacing w:after="200"/>
        <w:rPr>
          <w:i/>
          <w:u w:val="single"/>
        </w:rPr>
      </w:pPr>
      <w:r>
        <w:t>Решите систему</w:t>
      </w:r>
    </w:p>
    <w:p w:rsidR="00183232" w:rsidRPr="002F760D" w:rsidRDefault="00183232" w:rsidP="00183232">
      <w:pPr>
        <w:pStyle w:val="af5"/>
        <w:rPr>
          <w:i/>
          <w:lang w:val="ru-RU"/>
        </w:rPr>
      </w:pPr>
      <w:r w:rsidRPr="002F760D">
        <w:rPr>
          <w:lang w:val="ru-RU"/>
        </w:rPr>
        <w:t>а) по формулам Крамера;</w:t>
      </w:r>
    </w:p>
    <w:p w:rsidR="00183232" w:rsidRPr="002F760D" w:rsidRDefault="00183232" w:rsidP="00183232">
      <w:pPr>
        <w:pStyle w:val="af5"/>
        <w:rPr>
          <w:i/>
          <w:lang w:val="ru-RU"/>
        </w:rPr>
      </w:pPr>
      <w:r w:rsidRPr="002F760D">
        <w:rPr>
          <w:lang w:val="ru-RU"/>
        </w:rPr>
        <w:t>б) методом Гаусса;</w:t>
      </w:r>
    </w:p>
    <w:p w:rsidR="00183232" w:rsidRPr="002F760D" w:rsidRDefault="00183232" w:rsidP="00183232">
      <w:pPr>
        <w:pStyle w:val="af5"/>
        <w:rPr>
          <w:lang w:val="ru-RU"/>
        </w:rPr>
      </w:pPr>
      <w:r w:rsidRPr="00183232">
        <w:rPr>
          <w:lang w:val="ru-RU"/>
        </w:rPr>
        <w:t>в) с помощью обратной матрицы.</w:t>
      </w:r>
    </w:p>
    <w:p w:rsidR="00CB014C" w:rsidRPr="00CB014C" w:rsidRDefault="00CB014C" w:rsidP="00183232">
      <w:pPr>
        <w:pStyle w:val="af5"/>
        <w:rPr>
          <w:i/>
          <w:u w:val="single"/>
        </w:rPr>
      </w:pPr>
      <w:r w:rsidRPr="00F80CA6">
        <w:rPr>
          <w:position w:val="-50"/>
        </w:rPr>
        <w:object w:dxaOrig="1860" w:dyaOrig="1120">
          <v:shape id="_x0000_i1083" type="#_x0000_t75" style="width:92.4pt;height:55.9pt" o:ole="" fillcolor="window">
            <v:imagedata r:id="rId134" o:title=""/>
          </v:shape>
          <o:OLEObject Type="Embed" ProgID="Equation.3" ShapeID="_x0000_i1083" DrawAspect="Content" ObjectID="_1664645121" r:id="rId135"/>
        </w:object>
      </w:r>
    </w:p>
    <w:p w:rsidR="00183232" w:rsidRPr="00CB014C" w:rsidRDefault="00183232" w:rsidP="00183232">
      <w:pPr>
        <w:pStyle w:val="af5"/>
        <w:numPr>
          <w:ilvl w:val="0"/>
          <w:numId w:val="16"/>
        </w:numPr>
        <w:spacing w:after="200"/>
        <w:rPr>
          <w:i/>
          <w:u w:val="single"/>
          <w:lang w:val="ru-RU"/>
        </w:rPr>
      </w:pPr>
      <w:r w:rsidRPr="00183232">
        <w:rPr>
          <w:lang w:val="ru-RU"/>
        </w:rPr>
        <w:t xml:space="preserve">Даны координаты вершин пирамид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 xml:space="preserve">1 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0;0;1</m:t>
            </m:r>
          </m:e>
        </m:d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2;3;5</m:t>
            </m:r>
          </m:e>
        </m:d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3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6;2;3</m:t>
            </m:r>
          </m:e>
        </m:d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4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3;7;2</m:t>
            </m:r>
          </m:e>
        </m:d>
      </m:oMath>
      <w:r w:rsidRPr="00183232">
        <w:rPr>
          <w:rFonts w:eastAsia="Times New Roman"/>
          <w:lang w:val="ru-RU"/>
        </w:rPr>
        <w:t xml:space="preserve">. </w:t>
      </w:r>
      <w:r w:rsidRPr="00CB014C">
        <w:rPr>
          <w:rFonts w:eastAsia="Times New Roman"/>
          <w:lang w:val="ru-RU"/>
        </w:rPr>
        <w:t>Найти:</w:t>
      </w:r>
    </w:p>
    <w:p w:rsidR="00183232" w:rsidRPr="00CB014C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CB014C">
        <w:rPr>
          <w:lang w:val="ru-RU"/>
        </w:rPr>
        <w:t xml:space="preserve">длину реб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CB014C">
        <w:rPr>
          <w:rFonts w:eastAsia="Times New Roman"/>
          <w:lang w:val="ru-RU"/>
        </w:rPr>
        <w:t>;</w:t>
      </w:r>
    </w:p>
    <w:p w:rsidR="00183232" w:rsidRPr="00183232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183232">
        <w:rPr>
          <w:rFonts w:eastAsia="Times New Roman"/>
          <w:lang w:val="ru-RU"/>
        </w:rPr>
        <w:t xml:space="preserve">угол между ребрам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183232">
        <w:rPr>
          <w:rFonts w:eastAsia="Times New Roman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</m:oMath>
      <w:r w:rsidRPr="00183232">
        <w:rPr>
          <w:rFonts w:eastAsia="Times New Roman"/>
          <w:lang w:val="ru-RU"/>
        </w:rPr>
        <w:t>;</w:t>
      </w:r>
    </w:p>
    <w:p w:rsidR="00183232" w:rsidRPr="00183232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183232">
        <w:rPr>
          <w:lang w:val="ru-RU"/>
        </w:rPr>
        <w:t xml:space="preserve">площадь гран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3</m:t>
            </m:r>
          </m:sub>
        </m:sSub>
      </m:oMath>
      <w:r w:rsidR="00CB014C" w:rsidRPr="00CB014C">
        <w:rPr>
          <w:rFonts w:eastAsia="Times New Roman"/>
          <w:lang w:val="ru-RU"/>
        </w:rPr>
        <w:t>;</w:t>
      </w:r>
    </w:p>
    <w:p w:rsidR="00183232" w:rsidRPr="00834A90" w:rsidRDefault="00183232" w:rsidP="00183232">
      <w:pPr>
        <w:pStyle w:val="af5"/>
        <w:numPr>
          <w:ilvl w:val="0"/>
          <w:numId w:val="17"/>
        </w:numPr>
        <w:spacing w:after="200"/>
        <w:rPr>
          <w:i/>
        </w:rPr>
      </w:pPr>
      <w:r>
        <w:rPr>
          <w:rFonts w:eastAsia="Times New Roman"/>
        </w:rPr>
        <w:t>объем пирамиды;</w:t>
      </w:r>
    </w:p>
    <w:p w:rsidR="00183232" w:rsidRPr="00183232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183232">
        <w:rPr>
          <w:rFonts w:eastAsia="Times New Roman"/>
          <w:lang w:val="ru-RU"/>
        </w:rPr>
        <w:t xml:space="preserve">уравнение плос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3</m:t>
            </m:r>
          </m:sub>
        </m:sSub>
      </m:oMath>
      <w:r w:rsidRPr="00183232">
        <w:rPr>
          <w:rFonts w:eastAsia="Times New Roman"/>
          <w:lang w:val="ru-RU"/>
        </w:rPr>
        <w:t>;</w:t>
      </w:r>
    </w:p>
    <w:p w:rsidR="00CB014C" w:rsidRPr="00205F2C" w:rsidRDefault="00CB014C" w:rsidP="00CB014C">
      <w:pPr>
        <w:pStyle w:val="af5"/>
        <w:numPr>
          <w:ilvl w:val="0"/>
          <w:numId w:val="16"/>
        </w:numPr>
        <w:jc w:val="left"/>
      </w:pPr>
      <w:r w:rsidRPr="00205F2C">
        <w:t>Найдите производные следующих функций:</w:t>
      </w:r>
    </w:p>
    <w:p w:rsidR="00CB014C" w:rsidRPr="00205F2C" w:rsidRDefault="00CB014C" w:rsidP="00CB014C">
      <w:r w:rsidRPr="00205F2C">
        <w:t>а)</w:t>
      </w:r>
      <w:r w:rsidRPr="00205F2C">
        <w:rPr>
          <w:position w:val="-18"/>
        </w:rPr>
        <w:object w:dxaOrig="2720" w:dyaOrig="540">
          <v:shape id="_x0000_i1084" type="#_x0000_t75" style="width:127.9pt;height:25.8pt" o:ole="">
            <v:imagedata r:id="rId136" o:title=""/>
          </v:shape>
          <o:OLEObject Type="Embed" ProgID="Equation.DSMT4" ShapeID="_x0000_i1084" DrawAspect="Content" ObjectID="_1664645122" r:id="rId137"/>
        </w:object>
      </w:r>
      <w:r w:rsidRPr="00205F2C">
        <w:t xml:space="preserve">,        б) </w:t>
      </w:r>
      <w:r w:rsidRPr="00205F2C">
        <w:rPr>
          <w:position w:val="-10"/>
        </w:rPr>
        <w:object w:dxaOrig="2500" w:dyaOrig="380">
          <v:shape id="_x0000_i1085" type="#_x0000_t75" style="width:117.15pt;height:17.2pt" o:ole="">
            <v:imagedata r:id="rId138" o:title=""/>
          </v:shape>
          <o:OLEObject Type="Embed" ProgID="Equation.DSMT4" ShapeID="_x0000_i1085" DrawAspect="Content" ObjectID="_1664645123" r:id="rId139"/>
        </w:object>
      </w:r>
      <w:r w:rsidRPr="00205F2C">
        <w:t>,</w:t>
      </w:r>
    </w:p>
    <w:p w:rsidR="00CB014C" w:rsidRPr="002F760D" w:rsidRDefault="00CB014C" w:rsidP="00CB014C">
      <w:r w:rsidRPr="00205F2C">
        <w:t xml:space="preserve">в) </w:t>
      </w:r>
      <w:r w:rsidRPr="00205F2C">
        <w:rPr>
          <w:position w:val="-32"/>
        </w:rPr>
        <w:object w:dxaOrig="1560" w:dyaOrig="760">
          <v:shape id="_x0000_i1086" type="#_x0000_t75" style="width:68.8pt;height:33.3pt" o:ole="">
            <v:imagedata r:id="rId140" o:title=""/>
          </v:shape>
          <o:OLEObject Type="Embed" ProgID="Equation.DSMT4" ShapeID="_x0000_i1086" DrawAspect="Content" ObjectID="_1664645124" r:id="rId141"/>
        </w:object>
      </w:r>
      <w:r w:rsidRPr="00205F2C">
        <w:t>,</w:t>
      </w:r>
      <w:r w:rsidRPr="00205F2C">
        <w:tab/>
      </w:r>
    </w:p>
    <w:p w:rsidR="00CB014C" w:rsidRPr="002F760D" w:rsidRDefault="00CB014C" w:rsidP="00CB014C">
      <w:r>
        <w:t>г</w:t>
      </w:r>
      <w:r w:rsidRPr="00205F2C">
        <w:t xml:space="preserve">) найдите </w:t>
      </w:r>
      <w:r w:rsidRPr="00205F2C">
        <w:rPr>
          <w:position w:val="-10"/>
        </w:rPr>
        <w:object w:dxaOrig="340" w:dyaOrig="320">
          <v:shape id="_x0000_i1087" type="#_x0000_t75" style="width:17.2pt;height:16.1pt" o:ole="">
            <v:imagedata r:id="rId142" o:title=""/>
          </v:shape>
          <o:OLEObject Type="Embed" ProgID="Equation.3" ShapeID="_x0000_i1087" DrawAspect="Content" ObjectID="_1664645125" r:id="rId143"/>
        </w:object>
      </w:r>
      <w:r w:rsidRPr="00205F2C">
        <w:t xml:space="preserve">, </w:t>
      </w:r>
      <w:r w:rsidRPr="00205F2C">
        <w:rPr>
          <w:position w:val="-10"/>
        </w:rPr>
        <w:object w:dxaOrig="1860" w:dyaOrig="360">
          <v:shape id="_x0000_i1088" type="#_x0000_t75" style="width:93.5pt;height:18.25pt" o:ole="">
            <v:imagedata r:id="rId144" o:title=""/>
          </v:shape>
          <o:OLEObject Type="Embed" ProgID="Equation.3" ShapeID="_x0000_i1088" DrawAspect="Content" ObjectID="_1664645126" r:id="rId145"/>
        </w:object>
      </w:r>
      <w:r w:rsidRPr="00205F2C">
        <w:t>.</w:t>
      </w:r>
    </w:p>
    <w:p w:rsidR="00DE5121" w:rsidRPr="002F760D" w:rsidRDefault="00DE5121" w:rsidP="00CB014C"/>
    <w:p w:rsidR="00CB014C" w:rsidRPr="002F760D" w:rsidRDefault="00CB014C" w:rsidP="00CB014C"/>
    <w:p w:rsidR="00CB014C" w:rsidRPr="00205F2C" w:rsidRDefault="00CB014C" w:rsidP="00CB014C">
      <w:pPr>
        <w:widowControl/>
        <w:numPr>
          <w:ilvl w:val="0"/>
          <w:numId w:val="16"/>
        </w:numPr>
        <w:autoSpaceDE/>
        <w:autoSpaceDN/>
        <w:adjustRightInd/>
        <w:jc w:val="left"/>
      </w:pPr>
      <w:r w:rsidRPr="00205F2C">
        <w:t>Исследуйте функцию</w:t>
      </w:r>
      <w:r w:rsidRPr="00205F2C">
        <w:rPr>
          <w:position w:val="-10"/>
        </w:rPr>
        <w:object w:dxaOrig="1080" w:dyaOrig="360">
          <v:shape id="_x0000_i1089" type="#_x0000_t75" style="width:56.95pt;height:18.25pt" o:ole="" fillcolor="window">
            <v:imagedata r:id="rId146" o:title=""/>
          </v:shape>
          <o:OLEObject Type="Embed" ProgID="Equation.3" ShapeID="_x0000_i1089" DrawAspect="Content" ObjectID="_1664645127" r:id="rId147"/>
        </w:object>
      </w:r>
      <w:r w:rsidRPr="00205F2C">
        <w:t xml:space="preserve"> и постройте ее график.</w:t>
      </w:r>
    </w:p>
    <w:p w:rsidR="00CB014C" w:rsidRPr="00205F2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205F2C">
        <w:t>Вычислите интегралы:</w:t>
      </w:r>
    </w:p>
    <w:p w:rsidR="00CB014C" w:rsidRPr="00205F2C" w:rsidRDefault="00CB014C" w:rsidP="00CB014C">
      <w:pPr>
        <w:ind w:right="-29"/>
      </w:pPr>
      <w:r w:rsidRPr="00205F2C">
        <w:t xml:space="preserve">а) </w:t>
      </w:r>
      <w:r w:rsidRPr="00205F2C">
        <w:rPr>
          <w:position w:val="-16"/>
        </w:rPr>
        <w:object w:dxaOrig="1660" w:dyaOrig="440">
          <v:shape id="_x0000_i1090" type="#_x0000_t75" style="width:79.5pt;height:21.5pt" o:ole="">
            <v:imagedata r:id="rId148" o:title=""/>
          </v:shape>
          <o:OLEObject Type="Embed" ProgID="Equation.3" ShapeID="_x0000_i1090" DrawAspect="Content" ObjectID="_1664645128" r:id="rId149"/>
        </w:object>
      </w:r>
      <w:r w:rsidRPr="00205F2C">
        <w:t xml:space="preserve">;           б) </w:t>
      </w:r>
      <w:r w:rsidRPr="00205F2C">
        <w:rPr>
          <w:position w:val="-24"/>
        </w:rPr>
        <w:object w:dxaOrig="999" w:dyaOrig="660">
          <v:shape id="_x0000_i1091" type="#_x0000_t75" style="width:46.2pt;height:30.1pt" o:ole="">
            <v:imagedata r:id="rId74" o:title=""/>
          </v:shape>
          <o:OLEObject Type="Embed" ProgID="Equation.3" ShapeID="_x0000_i1091" DrawAspect="Content" ObjectID="_1664645129" r:id="rId150"/>
        </w:object>
      </w:r>
      <w:r w:rsidRPr="00205F2C">
        <w:t>;                   в)</w:t>
      </w:r>
      <w:r w:rsidRPr="00205F2C">
        <w:rPr>
          <w:position w:val="-16"/>
        </w:rPr>
        <w:object w:dxaOrig="1280" w:dyaOrig="440">
          <v:shape id="_x0000_i1092" type="#_x0000_t75" style="width:62.35pt;height:21.5pt" o:ole="">
            <v:imagedata r:id="rId151" o:title=""/>
          </v:shape>
          <o:OLEObject Type="Embed" ProgID="Equation.3" ShapeID="_x0000_i1092" DrawAspect="Content" ObjectID="_1664645130" r:id="rId152"/>
        </w:object>
      </w:r>
      <w:r w:rsidRPr="00205F2C">
        <w:t xml:space="preserve">;    </w:t>
      </w:r>
    </w:p>
    <w:p w:rsidR="00CB014C" w:rsidRPr="00205F2C" w:rsidRDefault="00CB014C" w:rsidP="00CB014C">
      <w:pPr>
        <w:ind w:right="-29"/>
      </w:pPr>
      <w:r w:rsidRPr="00205F2C">
        <w:t xml:space="preserve">г) </w:t>
      </w:r>
      <w:r w:rsidRPr="00205F2C">
        <w:rPr>
          <w:position w:val="-32"/>
        </w:rPr>
        <w:object w:dxaOrig="1080" w:dyaOrig="760">
          <v:shape id="_x0000_i1093" type="#_x0000_t75" style="width:52.65pt;height:37.6pt" o:ole="">
            <v:imagedata r:id="rId153" o:title=""/>
          </v:shape>
          <o:OLEObject Type="Embed" ProgID="Equation.3" ShapeID="_x0000_i1093" DrawAspect="Content" ObjectID="_1664645131" r:id="rId154"/>
        </w:object>
      </w:r>
      <w:r w:rsidRPr="00205F2C">
        <w:t xml:space="preserve">;                    д) </w:t>
      </w:r>
      <w:r w:rsidRPr="00205F2C">
        <w:rPr>
          <w:position w:val="-32"/>
        </w:rPr>
        <w:object w:dxaOrig="1200" w:dyaOrig="920">
          <v:shape id="_x0000_i1094" type="#_x0000_t75" style="width:68.8pt;height:41.9pt" o:ole="">
            <v:imagedata r:id="rId155" o:title=""/>
          </v:shape>
          <o:OLEObject Type="Embed" ProgID="Equation.3" ShapeID="_x0000_i1094" DrawAspect="Content" ObjectID="_1664645132" r:id="rId156"/>
        </w:object>
      </w:r>
      <w:r>
        <w:t>.</w:t>
      </w:r>
      <w:r w:rsidRPr="00205F2C">
        <w:t xml:space="preserve">            </w:t>
      </w:r>
    </w:p>
    <w:p w:rsidR="00CB014C" w:rsidRPr="00FD562A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FD562A">
        <w:t>Найдите  площад</w:t>
      </w:r>
      <w:r>
        <w:t>ь</w:t>
      </w:r>
      <w:r w:rsidRPr="00FD562A">
        <w:t xml:space="preserve"> фигур</w:t>
      </w:r>
      <w:r>
        <w:t>ы, ограниченной линиями:</w:t>
      </w:r>
    </w:p>
    <w:p w:rsidR="00CB014C" w:rsidRPr="0042645A" w:rsidRDefault="00CB014C" w:rsidP="00CB014C">
      <w:pPr>
        <w:pStyle w:val="af5"/>
        <w:spacing w:line="480" w:lineRule="auto"/>
        <w:ind w:left="0"/>
        <w:rPr>
          <w:i/>
        </w:rPr>
      </w:pPr>
      <w:r w:rsidRPr="00CB014C">
        <w:rPr>
          <w:lang w:val="ru-RU"/>
        </w:rPr>
        <w:t xml:space="preserve">                       </w:t>
      </w:r>
      <w:r w:rsidRPr="00832B3F">
        <w:rPr>
          <w:position w:val="-10"/>
        </w:rPr>
        <w:object w:dxaOrig="660" w:dyaOrig="360">
          <v:shape id="_x0000_i1095" type="#_x0000_t75" style="width:35.45pt;height:18.25pt" o:ole="">
            <v:imagedata r:id="rId157" o:title=""/>
          </v:shape>
          <o:OLEObject Type="Embed" ProgID="Equation.3" ShapeID="_x0000_i1095" DrawAspect="Content" ObjectID="_1664645133" r:id="rId158"/>
        </w:object>
      </w:r>
      <w:r>
        <w:t>,</w:t>
      </w:r>
      <w:r w:rsidRPr="00832B3F">
        <w:rPr>
          <w:position w:val="-10"/>
        </w:rPr>
        <w:object w:dxaOrig="940" w:dyaOrig="320">
          <v:shape id="_x0000_i1096" type="#_x0000_t75" style="width:47.3pt;height:16.1pt" o:ole="">
            <v:imagedata r:id="rId159" o:title=""/>
          </v:shape>
          <o:OLEObject Type="Embed" ProgID="Equation.3" ShapeID="_x0000_i1096" DrawAspect="Content" ObjectID="_1664645134" r:id="rId160"/>
        </w:object>
      </w:r>
      <w:r>
        <w:t xml:space="preserve">, </w:t>
      </w:r>
      <w:r w:rsidRPr="00D84325">
        <w:rPr>
          <w:position w:val="-6"/>
        </w:rPr>
        <w:object w:dxaOrig="560" w:dyaOrig="279">
          <v:shape id="_x0000_i1097" type="#_x0000_t75" style="width:27.95pt;height:13.95pt" o:ole="">
            <v:imagedata r:id="rId161" o:title=""/>
          </v:shape>
          <o:OLEObject Type="Embed" ProgID="Equation.3" ShapeID="_x0000_i1097" DrawAspect="Content" ObjectID="_1664645135" r:id="rId162"/>
        </w:object>
      </w:r>
      <w:r>
        <w:t xml:space="preserve">, </w:t>
      </w:r>
      <w:r w:rsidRPr="00D84325">
        <w:rPr>
          <w:position w:val="-6"/>
        </w:rPr>
        <w:object w:dxaOrig="580" w:dyaOrig="279">
          <v:shape id="_x0000_i1098" type="#_x0000_t75" style="width:29pt;height:13.95pt" o:ole="">
            <v:imagedata r:id="rId163" o:title=""/>
          </v:shape>
          <o:OLEObject Type="Embed" ProgID="Equation.3" ShapeID="_x0000_i1098" DrawAspect="Content" ObjectID="_1664645136" r:id="rId164"/>
        </w:object>
      </w:r>
      <w:r>
        <w:t>.</w:t>
      </w:r>
    </w:p>
    <w:p w:rsidR="00CB014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D20D1C">
        <w:t xml:space="preserve">Найти </w:t>
      </w:r>
      <w:r w:rsidRPr="004C1880">
        <w:t>частные производные первого порядка</w:t>
      </w:r>
      <w:r w:rsidRPr="00D20D1C">
        <w:t xml:space="preserve"> функции</w:t>
      </w:r>
    </w:p>
    <w:p w:rsidR="00CB014C" w:rsidRPr="00C23AFC" w:rsidRDefault="00CB014C" w:rsidP="00CB014C">
      <w:pPr>
        <w:spacing w:line="360" w:lineRule="auto"/>
        <w:ind w:right="-29"/>
      </w:pPr>
      <w:r>
        <w:t xml:space="preserve">            </w:t>
      </w:r>
      <w:r w:rsidRPr="00A0339E">
        <w:rPr>
          <w:position w:val="-10"/>
        </w:rPr>
        <w:object w:dxaOrig="2920" w:dyaOrig="360">
          <v:shape id="_x0000_i1099" type="#_x0000_t75" style="width:146.15pt;height:18.25pt" o:ole="">
            <v:imagedata r:id="rId165" o:title=""/>
          </v:shape>
          <o:OLEObject Type="Embed" ProgID="Equation.3" ShapeID="_x0000_i1099" DrawAspect="Content" ObjectID="_1664645137" r:id="rId166"/>
        </w:object>
      </w:r>
      <w:r w:rsidRPr="00C23AFC">
        <w:t>.</w:t>
      </w:r>
    </w:p>
    <w:p w:rsidR="00CB014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C23AFC">
        <w:t xml:space="preserve">Показать, что функция  </w:t>
      </w:r>
      <w:r w:rsidRPr="00A0339E">
        <w:rPr>
          <w:position w:val="-24"/>
        </w:rPr>
        <w:object w:dxaOrig="1939" w:dyaOrig="660">
          <v:shape id="_x0000_i1100" type="#_x0000_t75" style="width:96.7pt;height:33.3pt" o:ole="">
            <v:imagedata r:id="rId167" o:title=""/>
          </v:shape>
          <o:OLEObject Type="Embed" ProgID="Equation.3" ShapeID="_x0000_i1100" DrawAspect="Content" ObjectID="_1664645138" r:id="rId168"/>
        </w:object>
      </w:r>
      <w:r w:rsidRPr="00C23AFC">
        <w:t xml:space="preserve"> удовлетворяет уравнению </w:t>
      </w:r>
      <w:r w:rsidRPr="00C23AFC">
        <w:rPr>
          <w:position w:val="-28"/>
        </w:rPr>
        <w:object w:dxaOrig="2160" w:dyaOrig="660">
          <v:shape id="_x0000_i1101" type="#_x0000_t75" style="width:108.55pt;height:33.3pt" o:ole="">
            <v:imagedata r:id="rId169" o:title=""/>
          </v:shape>
          <o:OLEObject Type="Embed" ProgID="Equation.3" ShapeID="_x0000_i1101" DrawAspect="Content" ObjectID="_1664645139" r:id="rId170"/>
        </w:object>
      </w:r>
      <w:r w:rsidRPr="00C23AFC">
        <w:t>.</w:t>
      </w:r>
    </w:p>
    <w:p w:rsidR="00CB014C" w:rsidRPr="00C23AF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C23AFC">
        <w:t xml:space="preserve">Исследовать на экстремум функцию двух независимых переменных </w:t>
      </w:r>
      <w:r w:rsidRPr="00C23AFC">
        <w:rPr>
          <w:position w:val="-10"/>
        </w:rPr>
        <w:object w:dxaOrig="2820" w:dyaOrig="360">
          <v:shape id="_x0000_i1102" type="#_x0000_t75" style="width:140.8pt;height:18.25pt" o:ole="">
            <v:imagedata r:id="rId171" o:title=""/>
          </v:shape>
          <o:OLEObject Type="Embed" ProgID="Equation.3" ShapeID="_x0000_i1102" DrawAspect="Content" ObjectID="_1664645140" r:id="rId172"/>
        </w:object>
      </w:r>
      <w:r w:rsidRPr="00C23AFC">
        <w:t>.</w:t>
      </w:r>
    </w:p>
    <w:p w:rsidR="00CB014C" w:rsidRPr="005C6985" w:rsidRDefault="00CB014C" w:rsidP="00CB014C">
      <w:pPr>
        <w:widowControl/>
        <w:numPr>
          <w:ilvl w:val="0"/>
          <w:numId w:val="16"/>
        </w:numPr>
        <w:spacing w:line="360" w:lineRule="auto"/>
        <w:rPr>
          <w:lang w:val="en-US"/>
        </w:rPr>
      </w:pPr>
      <w:r w:rsidRPr="005C6985">
        <w:t xml:space="preserve">В конверте среди 100 фотографий находится одна разыскиваемая. Из конверта наудачу извлекается 10 фотографий. Найти вероятность того, что среди них окажется нужная. </w:t>
      </w:r>
    </w:p>
    <w:p w:rsidR="00CB014C" w:rsidRPr="005C6985" w:rsidRDefault="00CB014C" w:rsidP="00CB014C">
      <w:pPr>
        <w:widowControl/>
        <w:numPr>
          <w:ilvl w:val="0"/>
          <w:numId w:val="16"/>
        </w:numPr>
        <w:spacing w:line="360" w:lineRule="auto"/>
      </w:pPr>
      <w:r w:rsidRPr="005C6985">
        <w:t>Отдел технического контроля проверяет изделия на стандартность. Вероятность того, что изделие стандартно, равна 0.9. Найти вероятность того, что из двух проверенных наудачу взятых изделий только одно стандартное.</w:t>
      </w:r>
    </w:p>
    <w:p w:rsidR="00CB014C" w:rsidRPr="005C6985" w:rsidRDefault="00CB014C" w:rsidP="00CB014C">
      <w:pPr>
        <w:widowControl/>
        <w:numPr>
          <w:ilvl w:val="0"/>
          <w:numId w:val="16"/>
        </w:numPr>
        <w:spacing w:line="360" w:lineRule="auto"/>
      </w:pPr>
      <w:r w:rsidRPr="005C6985">
        <w:lastRenderedPageBreak/>
        <w:t xml:space="preserve">Дан закон распределения дискретной случайной величины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CB014C" w:rsidRPr="005C6985" w:rsidTr="001772F6">
        <w:tc>
          <w:tcPr>
            <w:tcW w:w="1595" w:type="dxa"/>
            <w:shd w:val="clear" w:color="auto" w:fill="auto"/>
          </w:tcPr>
          <w:p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 xml:space="preserve">    </w:t>
            </w:r>
            <w:r w:rsidRPr="005C6985">
              <w:rPr>
                <w:i/>
                <w:iCs/>
              </w:rPr>
              <w:t>x</w:t>
            </w:r>
            <w:r w:rsidRPr="005C6985">
              <w:t>: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rPr>
                <w:lang w:val="en-US"/>
              </w:rPr>
              <w:t>318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rPr>
                <w:lang w:val="en-US"/>
              </w:rPr>
              <w:t>328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 </w:t>
            </w:r>
            <w:r w:rsidRPr="005C6985">
              <w:rPr>
                <w:lang w:val="en-US"/>
              </w:rPr>
              <w:t>338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3</w:t>
            </w:r>
            <w:r w:rsidRPr="005C6985">
              <w:rPr>
                <w:lang w:val="en-US"/>
              </w:rPr>
              <w:t>48</w:t>
            </w:r>
          </w:p>
        </w:tc>
        <w:tc>
          <w:tcPr>
            <w:tcW w:w="1596" w:type="dxa"/>
            <w:shd w:val="clear" w:color="auto" w:fill="auto"/>
          </w:tcPr>
          <w:p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3</w:t>
            </w:r>
            <w:r w:rsidRPr="005C6985">
              <w:rPr>
                <w:lang w:val="en-US"/>
              </w:rPr>
              <w:t>58</w:t>
            </w:r>
          </w:p>
        </w:tc>
      </w:tr>
      <w:tr w:rsidR="00CB014C" w:rsidRPr="005C6985" w:rsidTr="001772F6">
        <w:tc>
          <w:tcPr>
            <w:tcW w:w="1595" w:type="dxa"/>
            <w:shd w:val="clear" w:color="auto" w:fill="auto"/>
          </w:tcPr>
          <w:p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rPr>
                <w:i/>
                <w:iCs/>
                <w:lang w:val="en-US"/>
              </w:rPr>
              <w:t>p</w:t>
            </w:r>
            <w:r w:rsidRPr="005C6985">
              <w:rPr>
                <w:i/>
                <w:iCs/>
              </w:rPr>
              <w:t xml:space="preserve">:                     </w:t>
            </w:r>
            <w:r w:rsidRPr="005C6985">
              <w:t xml:space="preserve"> 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0.1</w:t>
            </w:r>
            <w:r w:rsidRPr="005C6985">
              <w:rPr>
                <w:lang w:val="en-US"/>
              </w:rPr>
              <w:t>5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0.</w:t>
            </w:r>
            <w:r w:rsidRPr="005C6985">
              <w:rPr>
                <w:lang w:val="en-US"/>
              </w:rPr>
              <w:t>15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0.</w:t>
            </w:r>
            <w:r w:rsidRPr="005C6985">
              <w:rPr>
                <w:lang w:val="en-US"/>
              </w:rPr>
              <w:t>20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0.</w:t>
            </w:r>
            <w:r w:rsidRPr="005C6985">
              <w:rPr>
                <w:lang w:val="en-US"/>
              </w:rPr>
              <w:t>35</w:t>
            </w:r>
          </w:p>
        </w:tc>
        <w:tc>
          <w:tcPr>
            <w:tcW w:w="1596" w:type="dxa"/>
            <w:shd w:val="clear" w:color="auto" w:fill="auto"/>
          </w:tcPr>
          <w:p w:rsidR="00CB014C" w:rsidRPr="005C6985" w:rsidRDefault="00CB014C" w:rsidP="001772F6">
            <w:pPr>
              <w:spacing w:line="360" w:lineRule="auto"/>
              <w:rPr>
                <w:lang w:val="en-US"/>
              </w:rPr>
            </w:pPr>
            <w:r w:rsidRPr="005C6985">
              <w:t>0.1</w:t>
            </w:r>
            <w:r w:rsidRPr="005C6985">
              <w:rPr>
                <w:lang w:val="en-US"/>
              </w:rPr>
              <w:t>5</w:t>
            </w:r>
          </w:p>
        </w:tc>
      </w:tr>
    </w:tbl>
    <w:p w:rsidR="00CB014C" w:rsidRPr="005C6985" w:rsidRDefault="00CB014C" w:rsidP="00CB014C">
      <w:pPr>
        <w:spacing w:line="360" w:lineRule="auto"/>
      </w:pPr>
      <w:r w:rsidRPr="005C6985">
        <w:t>вычислить ее математическое ожидание, дисперсию и среднее квадратическое отклон</w:t>
      </w:r>
      <w:r w:rsidRPr="005C6985">
        <w:t>е</w:t>
      </w:r>
      <w:r w:rsidRPr="005C6985">
        <w:t>ние.</w:t>
      </w:r>
    </w:p>
    <w:p w:rsidR="00183232" w:rsidRPr="00CB014C" w:rsidRDefault="00183232" w:rsidP="00183232">
      <w:pPr>
        <w:pStyle w:val="af5"/>
        <w:spacing w:after="200"/>
        <w:ind w:firstLine="0"/>
        <w:rPr>
          <w:i/>
          <w:lang w:val="ru-RU"/>
        </w:rPr>
      </w:pPr>
    </w:p>
    <w:p w:rsidR="00183232" w:rsidRPr="003130A7" w:rsidRDefault="00183232" w:rsidP="00183232">
      <w:pPr>
        <w:pStyle w:val="msolistparagraph0"/>
        <w:ind w:left="0"/>
        <w:jc w:val="both"/>
        <w:rPr>
          <w:rFonts w:ascii="Times New Roman" w:hAnsi="Times New Roman"/>
          <w:sz w:val="24"/>
          <w:szCs w:val="24"/>
        </w:rPr>
      </w:pPr>
    </w:p>
    <w:p w:rsidR="00B64805" w:rsidRPr="008B236E" w:rsidRDefault="00B64805" w:rsidP="00B64805"/>
    <w:p w:rsidR="00B64805" w:rsidRDefault="00B64805" w:rsidP="00D95E46">
      <w:pPr>
        <w:ind w:firstLine="0"/>
        <w:rPr>
          <w:i/>
          <w:color w:val="C00000"/>
        </w:rPr>
        <w:sectPr w:rsidR="00B6480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8B1FF6" w:rsidRDefault="008B1FF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7 Оценочные средства для проведения промежуточной аттестации</w:t>
      </w:r>
    </w:p>
    <w:p w:rsidR="0023330D" w:rsidRPr="00F71346" w:rsidRDefault="0023330D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</w:t>
      </w:r>
      <w:r w:rsidR="006848DA" w:rsidRPr="00F71346">
        <w:rPr>
          <w:b/>
        </w:rPr>
        <w:t>едения промежуточной аттестации</w:t>
      </w:r>
      <w:r w:rsidR="00321DD2" w:rsidRPr="00F71346">
        <w:rPr>
          <w:b/>
        </w:rPr>
        <w:t>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74"/>
        <w:gridCol w:w="3650"/>
        <w:gridCol w:w="9975"/>
      </w:tblGrid>
      <w:tr w:rsidR="0033429F" w:rsidRPr="00F71346" w:rsidTr="00461EE9">
        <w:trPr>
          <w:trHeight w:val="753"/>
          <w:tblHeader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rPr>
                <w:bCs/>
              </w:rPr>
              <w:t>Планируемые результаты обуч</w:t>
            </w:r>
            <w:r w:rsidRPr="00F71346">
              <w:rPr>
                <w:bCs/>
              </w:rPr>
              <w:t>е</w:t>
            </w:r>
            <w:r w:rsidRPr="00F71346">
              <w:rPr>
                <w:bCs/>
              </w:rPr>
              <w:t xml:space="preserve">ния 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AB630D" w:rsidP="009B0FB4">
            <w:pPr>
              <w:ind w:firstLine="0"/>
              <w:jc w:val="left"/>
            </w:pPr>
            <w:r>
              <w:rPr>
                <w:b/>
                <w:bCs/>
                <w:sz w:val="22"/>
                <w:szCs w:val="22"/>
              </w:rPr>
              <w:t xml:space="preserve">ДПК-1 </w:t>
            </w:r>
            <w:r w:rsidRPr="00071BE3">
              <w:rPr>
                <w:b/>
                <w:bCs/>
                <w:sz w:val="22"/>
                <w:szCs w:val="22"/>
              </w:rPr>
              <w:t>использовать основные законы естественнонаучных дисциплин в профессиональной деятельности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Default="00461EE9" w:rsidP="00DC13DE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нятия и методы мат</w:t>
            </w:r>
            <w:r w:rsidRPr="001F33D3">
              <w:rPr>
                <w:sz w:val="22"/>
                <w:szCs w:val="22"/>
              </w:rPr>
              <w:t>е</w:t>
            </w:r>
            <w:r w:rsidRPr="001F33D3">
              <w:rPr>
                <w:sz w:val="22"/>
                <w:szCs w:val="22"/>
              </w:rPr>
              <w:t>матического анализа</w:t>
            </w:r>
          </w:p>
          <w:p w:rsidR="00086890" w:rsidRPr="00DE5121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="00086890" w:rsidRPr="00E40833">
              <w:rPr>
                <w:sz w:val="22"/>
                <w:szCs w:val="22"/>
              </w:rPr>
              <w:t>ос</w:t>
            </w:r>
            <w:r w:rsidR="00086890" w:rsidRPr="00E40833">
              <w:rPr>
                <w:sz w:val="22"/>
                <w:szCs w:val="22"/>
              </w:rPr>
              <w:softHyphen/>
              <w:t>нов</w:t>
            </w:r>
            <w:r w:rsidR="00086890" w:rsidRPr="00E40833">
              <w:rPr>
                <w:sz w:val="22"/>
                <w:szCs w:val="22"/>
              </w:rPr>
              <w:softHyphen/>
              <w:t>ные по</w:t>
            </w:r>
            <w:r w:rsidR="00086890" w:rsidRPr="00E40833">
              <w:rPr>
                <w:sz w:val="22"/>
                <w:szCs w:val="22"/>
              </w:rPr>
              <w:softHyphen/>
              <w:t>ло</w:t>
            </w:r>
            <w:r w:rsidR="00086890" w:rsidRPr="00E40833">
              <w:rPr>
                <w:sz w:val="22"/>
                <w:szCs w:val="22"/>
              </w:rPr>
              <w:softHyphen/>
              <w:t>же</w:t>
            </w:r>
            <w:r w:rsidR="00086890" w:rsidRPr="00E40833">
              <w:rPr>
                <w:sz w:val="22"/>
                <w:szCs w:val="22"/>
              </w:rPr>
              <w:softHyphen/>
              <w:t>ния тео</w:t>
            </w:r>
            <w:r w:rsidR="00086890" w:rsidRPr="00E40833">
              <w:rPr>
                <w:sz w:val="22"/>
                <w:szCs w:val="22"/>
              </w:rPr>
              <w:softHyphen/>
              <w:t>рии пре</w:t>
            </w:r>
            <w:r w:rsidR="00086890" w:rsidRPr="00E40833">
              <w:rPr>
                <w:sz w:val="22"/>
                <w:szCs w:val="22"/>
              </w:rPr>
              <w:softHyphen/>
              <w:t>де</w:t>
            </w:r>
            <w:r w:rsidR="00086890" w:rsidRPr="00E40833">
              <w:rPr>
                <w:sz w:val="22"/>
                <w:szCs w:val="22"/>
              </w:rPr>
              <w:softHyphen/>
              <w:t>лов и не</w:t>
            </w:r>
            <w:r w:rsidR="00086890" w:rsidRPr="00E40833">
              <w:rPr>
                <w:sz w:val="22"/>
                <w:szCs w:val="22"/>
              </w:rPr>
              <w:softHyphen/>
              <w:t>пре</w:t>
            </w:r>
            <w:r w:rsidR="00086890" w:rsidRPr="00E40833">
              <w:rPr>
                <w:sz w:val="22"/>
                <w:szCs w:val="22"/>
              </w:rPr>
              <w:softHyphen/>
              <w:t>рыв</w:t>
            </w:r>
            <w:r w:rsidR="00086890" w:rsidRPr="00E40833">
              <w:rPr>
                <w:sz w:val="22"/>
                <w:szCs w:val="22"/>
              </w:rPr>
              <w:softHyphen/>
              <w:t>ных функ</w:t>
            </w:r>
            <w:r w:rsidR="00086890" w:rsidRPr="00E40833">
              <w:rPr>
                <w:sz w:val="22"/>
                <w:szCs w:val="22"/>
              </w:rPr>
              <w:softHyphen/>
              <w:t>ций, граф</w:t>
            </w:r>
            <w:r w:rsidR="00086890" w:rsidRPr="00E40833">
              <w:rPr>
                <w:sz w:val="22"/>
                <w:szCs w:val="22"/>
              </w:rPr>
              <w:t>и</w:t>
            </w:r>
            <w:r w:rsidR="00086890" w:rsidRPr="00E40833">
              <w:rPr>
                <w:sz w:val="22"/>
                <w:szCs w:val="22"/>
              </w:rPr>
              <w:t>ки основных эл</w:t>
            </w:r>
            <w:r>
              <w:rPr>
                <w:sz w:val="22"/>
                <w:szCs w:val="22"/>
              </w:rPr>
              <w:t xml:space="preserve">ементарных </w:t>
            </w:r>
            <w:r w:rsidR="00DE5121" w:rsidRPr="00DE5121">
              <w:rPr>
                <w:sz w:val="22"/>
                <w:szCs w:val="22"/>
              </w:rPr>
              <w:t>функций</w:t>
            </w:r>
          </w:p>
          <w:p w:rsidR="00086890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="00086890" w:rsidRPr="00E40833">
              <w:rPr>
                <w:sz w:val="22"/>
                <w:szCs w:val="22"/>
              </w:rPr>
              <w:t xml:space="preserve"> методы дифференциального и</w:t>
            </w:r>
            <w:r w:rsidR="00086890" w:rsidRPr="00E40833">
              <w:rPr>
                <w:sz w:val="22"/>
                <w:szCs w:val="22"/>
              </w:rPr>
              <w:t>с</w:t>
            </w:r>
            <w:r w:rsidR="00086890" w:rsidRPr="00E40833">
              <w:rPr>
                <w:sz w:val="22"/>
                <w:szCs w:val="22"/>
              </w:rPr>
              <w:t>числения исследования функ</w:t>
            </w:r>
            <w:r>
              <w:rPr>
                <w:sz w:val="22"/>
                <w:szCs w:val="22"/>
              </w:rPr>
              <w:t>ций,</w:t>
            </w:r>
          </w:p>
          <w:p w:rsidR="00086890" w:rsidRPr="00E40833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методы интегрирования,</w:t>
            </w:r>
          </w:p>
          <w:p w:rsidR="00086890" w:rsidRPr="001F33D3" w:rsidRDefault="00086890" w:rsidP="00086890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</w:t>
            </w:r>
            <w:r w:rsidRPr="00E40833">
              <w:rPr>
                <w:sz w:val="22"/>
                <w:szCs w:val="22"/>
              </w:rPr>
              <w:t>т</w:t>
            </w:r>
            <w:r w:rsidRPr="00E40833">
              <w:rPr>
                <w:sz w:val="22"/>
                <w:szCs w:val="22"/>
              </w:rPr>
              <w:t>ностей и математической статистик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8033E1" w:rsidRPr="00557AB3" w:rsidRDefault="008033E1" w:rsidP="00557AB3">
            <w:pPr>
              <w:pStyle w:val="Style3"/>
              <w:widowControl/>
              <w:ind w:firstLine="0"/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</w:pPr>
            <w:r w:rsidRPr="00557AB3"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  <w:t>Теоретические вопросы</w:t>
            </w:r>
            <w:r w:rsidR="00557AB3"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  <w:t xml:space="preserve"> (экзамен)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Матрицы. Виды матриц. Действия над матрицам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итель. Определение, свойства определител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вырожденная матрица. Обратная матрица. Ранг матриц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линейных уравнений. Основные понятия. Совместность СЛАУ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ешение невырожденных линейных систем. Формулы Крамера. Матричный метод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ешение систем линейных уравнений методом Гаусс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линейных однородных уравнен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екторы. Линейные операции над векторами. Проекция вектора на ось. Модуль вектора. Направляющие кос</w:t>
            </w:r>
            <w:r w:rsidRPr="00557AB3">
              <w:rPr>
                <w:sz w:val="20"/>
                <w:szCs w:val="20"/>
              </w:rPr>
              <w:t>и</w:t>
            </w:r>
            <w:r w:rsidRPr="00557AB3">
              <w:rPr>
                <w:sz w:val="20"/>
                <w:szCs w:val="20"/>
              </w:rPr>
              <w:t>нус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калярное произведение векторов, его свойства. Приложения скалярного произведения в геометрии, физи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прямой на плоскост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плоскости в пространств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следовательность. Предел последовательност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</w:t>
            </w:r>
            <w:r w:rsidRPr="00557AB3">
              <w:rPr>
                <w:sz w:val="20"/>
                <w:szCs w:val="20"/>
              </w:rPr>
              <w:t>к</w:t>
            </w:r>
            <w:r w:rsidRPr="00557AB3">
              <w:rPr>
                <w:sz w:val="20"/>
                <w:szCs w:val="20"/>
              </w:rPr>
              <w:t>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Замечательные преде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прерывность функции в точке. Точки разрыва и их классификаци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теоремы о непрерывных функциях. Свойства функций непрерывных на отрез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функции, ее геометрический и физ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</w:t>
            </w:r>
            <w:r w:rsidRPr="00557AB3">
              <w:rPr>
                <w:sz w:val="20"/>
                <w:szCs w:val="20"/>
              </w:rPr>
              <w:t>к</w:t>
            </w:r>
            <w:r w:rsidRPr="00557AB3">
              <w:rPr>
                <w:sz w:val="20"/>
                <w:szCs w:val="20"/>
              </w:rPr>
              <w:t>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ование неявных и параметрически заданных функций. Логарифмическое дифференцировани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ые высших порядк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ал функции. Геометрический смысл дифференциала. Основные теоремы о дифференциала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lastRenderedPageBreak/>
              <w:t xml:space="preserve">Применение дифференциала к приближенным вычислениям. 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теоремы дифференциального исчисления: Ролля, Лагранжа и Кош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авило Лопитал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Асимптоты графика функци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нятие неопределенного интеграла, его свойства. Таблица основных неопределенных интеграл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  Методы интегрирования (замена переменной и интегрирование по частям)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Интегрирование квадратных трехчленов. Интегрирование дробно-рациональных функ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ение определенного интеграла, его свойства, геометрический и физ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ычисление определенного интеграла. Формула Ньютона-Лейбница. Интегрирование подстановкой, инт</w:t>
            </w:r>
            <w:r w:rsidRPr="00557AB3">
              <w:rPr>
                <w:sz w:val="20"/>
                <w:szCs w:val="20"/>
              </w:rPr>
              <w:t>е</w:t>
            </w:r>
            <w:r w:rsidRPr="00557AB3">
              <w:rPr>
                <w:sz w:val="20"/>
                <w:szCs w:val="20"/>
              </w:rPr>
              <w:t>грирование по частям. Интегрирование четных и нечетных функций в симметричных предела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иложения определенного интеграла в экономи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собственные интегра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ение функции нескольких переменных. Область определения. Замкнутые и открытые области. Сп</w:t>
            </w:r>
            <w:r w:rsidRPr="00557AB3">
              <w:rPr>
                <w:sz w:val="20"/>
                <w:szCs w:val="20"/>
              </w:rPr>
              <w:t>о</w:t>
            </w:r>
            <w:r w:rsidRPr="00557AB3">
              <w:rPr>
                <w:sz w:val="20"/>
                <w:szCs w:val="20"/>
              </w:rPr>
              <w:t>собы задани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Частные производные функции нескольких переменных, их геометр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уемость и полный дифференциал функции нескольких переменных. Применение полного дифференциала к приближенным вычислениям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сложной функции нескольких переменных. Полная производна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ование неявной функции нескольких переменны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Экстремум функции двух переменных. Необходимые и достаточные условия экстремум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Условный экстремум функции двух переменных. </w:t>
            </w:r>
          </w:p>
          <w:p w:rsidR="00461EE9" w:rsidRPr="00AA4A59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аибольшее и наименьшее значения функции двух переменных в ограниченной замкнутой области.</w:t>
            </w:r>
          </w:p>
        </w:tc>
      </w:tr>
      <w:tr w:rsidR="00B2711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27119" w:rsidRPr="00710A68" w:rsidRDefault="00B27119" w:rsidP="00461EE9">
            <w:pPr>
              <w:ind w:firstLine="0"/>
              <w:jc w:val="left"/>
            </w:pPr>
            <w:r w:rsidRPr="00710A68">
              <w:lastRenderedPageBreak/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27119" w:rsidRDefault="00B27119" w:rsidP="00312FA2">
            <w:pPr>
              <w:tabs>
                <w:tab w:val="left" w:pos="356"/>
                <w:tab w:val="left" w:pos="851"/>
              </w:tabs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 решать задачи по изучаемым те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ретически разделам</w:t>
            </w:r>
            <w:r w:rsidRPr="00557AB3">
              <w:rPr>
                <w:sz w:val="22"/>
                <w:szCs w:val="22"/>
              </w:rPr>
              <w:t>;</w:t>
            </w:r>
          </w:p>
          <w:p w:rsidR="00B27119" w:rsidRDefault="00B27119" w:rsidP="00312FA2">
            <w:pPr>
              <w:ind w:firstLine="0"/>
              <w:rPr>
                <w:color w:val="000000"/>
              </w:rPr>
            </w:pPr>
            <w:r>
              <w:t xml:space="preserve">– </w:t>
            </w:r>
            <w:r w:rsidRPr="0069024B">
              <w:t>решать типовые математич</w:t>
            </w:r>
            <w:r w:rsidRPr="0069024B">
              <w:t>е</w:t>
            </w:r>
            <w:r w:rsidRPr="0069024B">
              <w:t xml:space="preserve">ские задачи, используемые при </w:t>
            </w:r>
            <w:r>
              <w:t xml:space="preserve">решении экономических задач </w:t>
            </w:r>
            <w:r w:rsidRPr="0011409B">
              <w:t xml:space="preserve">и </w:t>
            </w:r>
            <w:r>
              <w:t xml:space="preserve"> </w:t>
            </w:r>
            <w:r w:rsidRPr="0069024B">
              <w:t>принятии управленческих реш</w:t>
            </w:r>
            <w:r w:rsidRPr="0069024B">
              <w:t>е</w:t>
            </w:r>
            <w:r w:rsidRPr="0069024B">
              <w:t>ний</w:t>
            </w:r>
            <w:r>
              <w:t>.</w:t>
            </w:r>
          </w:p>
          <w:p w:rsidR="00B27119" w:rsidRPr="0069024B" w:rsidRDefault="00B27119" w:rsidP="00312FA2">
            <w:pPr>
              <w:ind w:firstLine="0"/>
            </w:pP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B27119" w:rsidRDefault="00B27119" w:rsidP="00086890">
            <w:pPr>
              <w:widowControl/>
              <w:ind w:firstLine="0"/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актические задания для экзамен</w:t>
            </w:r>
            <w:r>
              <w:rPr>
                <w:b/>
                <w:i/>
                <w:sz w:val="20"/>
                <w:szCs w:val="20"/>
              </w:rPr>
              <w:t>а</w:t>
            </w:r>
            <w:r w:rsidRPr="00F91DE0">
              <w:rPr>
                <w:b/>
                <w:i/>
                <w:sz w:val="20"/>
                <w:szCs w:val="20"/>
              </w:rPr>
              <w:t>:</w:t>
            </w:r>
          </w:p>
          <w:p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Решить матричное уравнение Х+3(А-В)=4С, где</w:t>
            </w:r>
          </w:p>
          <w:p w:rsidR="00B27119" w:rsidRPr="002800B5" w:rsidRDefault="00B27119" w:rsidP="002800B5">
            <w:pPr>
              <w:pStyle w:val="af5"/>
              <w:ind w:left="1440" w:firstLine="0"/>
              <w:rPr>
                <w:sz w:val="20"/>
                <w:szCs w:val="20"/>
              </w:rPr>
            </w:pPr>
            <w:r w:rsidRPr="00E1137E">
              <w:object w:dxaOrig="1520" w:dyaOrig="720">
                <v:shape id="_x0000_i1103" type="#_x0000_t75" style="width:65.55pt;height:31.15pt" o:ole="">
                  <v:imagedata r:id="rId173" o:title=""/>
                </v:shape>
                <o:OLEObject Type="Embed" ProgID="Equation.3" ShapeID="_x0000_i1103" DrawAspect="Content" ObjectID="_1664645141" r:id="rId174"/>
              </w:object>
            </w:r>
            <w:r w:rsidRPr="002800B5">
              <w:rPr>
                <w:sz w:val="20"/>
                <w:szCs w:val="20"/>
              </w:rPr>
              <w:t xml:space="preserve">, </w:t>
            </w:r>
            <w:r w:rsidRPr="00E1137E">
              <w:object w:dxaOrig="1340" w:dyaOrig="720">
                <v:shape id="_x0000_i1104" type="#_x0000_t75" style="width:56.95pt;height:31.15pt" o:ole="">
                  <v:imagedata r:id="rId175" o:title=""/>
                </v:shape>
                <o:OLEObject Type="Embed" ProgID="Equation.3" ShapeID="_x0000_i1104" DrawAspect="Content" ObjectID="_1664645142" r:id="rId176"/>
              </w:object>
            </w:r>
            <w:r w:rsidRPr="002800B5">
              <w:rPr>
                <w:sz w:val="20"/>
                <w:szCs w:val="20"/>
              </w:rPr>
              <w:t xml:space="preserve">, </w:t>
            </w:r>
            <w:r w:rsidRPr="00E1137E">
              <w:object w:dxaOrig="1320" w:dyaOrig="720">
                <v:shape id="_x0000_i1105" type="#_x0000_t75" style="width:58.05pt;height:31.15pt" o:ole="">
                  <v:imagedata r:id="rId177" o:title=""/>
                </v:shape>
                <o:OLEObject Type="Embed" ProgID="Equation.3" ShapeID="_x0000_i1105" DrawAspect="Content" ObjectID="_1664645143" r:id="rId178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Решить системы линейных алгебраических уравнений по формулам Крамера, матричным методом, мет</w:t>
            </w:r>
            <w:r w:rsidRPr="002800B5">
              <w:rPr>
                <w:sz w:val="20"/>
                <w:szCs w:val="20"/>
                <w:lang w:val="ru-RU"/>
              </w:rPr>
              <w:t>о</w:t>
            </w:r>
            <w:r w:rsidRPr="002800B5">
              <w:rPr>
                <w:sz w:val="20"/>
                <w:szCs w:val="20"/>
                <w:lang w:val="ru-RU"/>
              </w:rPr>
              <w:t>дом Гаусса:</w:t>
            </w:r>
          </w:p>
          <w:p w:rsidR="00B27119" w:rsidRPr="002800B5" w:rsidRDefault="00B27119" w:rsidP="002800B5">
            <w:pPr>
              <w:pStyle w:val="af5"/>
              <w:ind w:left="1440" w:firstLine="0"/>
              <w:rPr>
                <w:sz w:val="20"/>
                <w:szCs w:val="20"/>
              </w:rPr>
            </w:pPr>
            <w:r w:rsidRPr="00E1137E">
              <w:object w:dxaOrig="2020" w:dyaOrig="1120">
                <v:shape id="_x0000_i1106" type="#_x0000_t75" style="width:83.8pt;height:46.2pt" o:ole="">
                  <v:imagedata r:id="rId179" o:title=""/>
                </v:shape>
                <o:OLEObject Type="Embed" ProgID="Equation.3" ShapeID="_x0000_i1106" DrawAspect="Content" ObjectID="_1664645144" r:id="rId180"/>
              </w:object>
            </w:r>
          </w:p>
          <w:p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3.</w:t>
            </w:r>
            <w:r w:rsidRPr="002800B5">
              <w:rPr>
                <w:sz w:val="20"/>
                <w:szCs w:val="20"/>
              </w:rPr>
              <w:t> </w:t>
            </w:r>
            <w:r w:rsidRPr="002800B5">
              <w:rPr>
                <w:sz w:val="20"/>
                <w:szCs w:val="20"/>
                <w:lang w:val="ru-RU"/>
              </w:rPr>
              <w:t xml:space="preserve">Даны координаты вершин пирамиды </w:t>
            </w:r>
            <w:r w:rsidRPr="00E1137E">
              <w:object w:dxaOrig="820" w:dyaOrig="300">
                <v:shape id="_x0000_i1107" type="#_x0000_t75" style="width:40.85pt;height:15.05pt" o:ole="">
                  <v:imagedata r:id="rId181" o:title=""/>
                </v:shape>
                <o:OLEObject Type="Embed" ProgID="Equation.DSMT4" ShapeID="_x0000_i1107" DrawAspect="Content" ObjectID="_1664645145" r:id="rId182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: </w:t>
            </w:r>
            <w:r w:rsidRPr="00E1137E">
              <w:object w:dxaOrig="4940" w:dyaOrig="400">
                <v:shape id="_x0000_i1108" type="#_x0000_t75" style="width:247.15pt;height:20.4pt" o:ole="">
                  <v:imagedata r:id="rId183" o:title=""/>
                </v:shape>
                <o:OLEObject Type="Embed" ProgID="Equation.DSMT4" ShapeID="_x0000_i1108" DrawAspect="Content" ObjectID="_1664645146" r:id="rId184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Найти:  1) длину ребра </w:t>
            </w:r>
            <w:r w:rsidRPr="00E1137E">
              <w:object w:dxaOrig="440" w:dyaOrig="300">
                <v:shape id="_x0000_i1109" type="#_x0000_t75" style="width:21.5pt;height:15.05pt" o:ole="">
                  <v:imagedata r:id="rId185" o:title=""/>
                </v:shape>
                <o:OLEObject Type="Embed" ProgID="Equation.DSMT4" ShapeID="_x0000_i1109" DrawAspect="Content" ObjectID="_1664645147" r:id="rId186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   2) угол между ребрами </w:t>
            </w:r>
            <w:r w:rsidRPr="00E1137E">
              <w:object w:dxaOrig="440" w:dyaOrig="300">
                <v:shape id="_x0000_i1110" type="#_x0000_t75" style="width:21.5pt;height:15.05pt" o:ole="">
                  <v:imagedata r:id="rId187" o:title=""/>
                </v:shape>
                <o:OLEObject Type="Embed" ProgID="Equation.DSMT4" ShapeID="_x0000_i1110" DrawAspect="Content" ObjectID="_1664645148" r:id="rId188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и </w:t>
            </w:r>
            <w:r w:rsidRPr="00E1137E">
              <w:object w:dxaOrig="440" w:dyaOrig="300">
                <v:shape id="_x0000_i1111" type="#_x0000_t75" style="width:21.5pt;height:15.05pt" o:ole="">
                  <v:imagedata r:id="rId189" o:title=""/>
                </v:shape>
                <o:OLEObject Type="Embed" ProgID="Equation.DSMT4" ShapeID="_x0000_i1111" DrawAspect="Content" ObjectID="_1664645149" r:id="rId190"/>
              </w:object>
            </w:r>
            <w:r w:rsidRPr="002800B5">
              <w:rPr>
                <w:sz w:val="20"/>
                <w:szCs w:val="20"/>
                <w:lang w:val="ru-RU"/>
              </w:rPr>
              <w:t>;</w:t>
            </w:r>
            <w:r>
              <w:rPr>
                <w:sz w:val="20"/>
                <w:szCs w:val="20"/>
                <w:lang w:val="ru-RU"/>
              </w:rPr>
              <w:t xml:space="preserve"> </w:t>
            </w:r>
            <w:r w:rsidRPr="002800B5">
              <w:rPr>
                <w:sz w:val="20"/>
                <w:szCs w:val="20"/>
                <w:lang w:val="ru-RU"/>
              </w:rPr>
              <w:t xml:space="preserve">3) угол между ребром </w:t>
            </w:r>
            <w:r w:rsidRPr="00E1137E">
              <w:object w:dxaOrig="440" w:dyaOrig="300">
                <v:shape id="_x0000_i1112" type="#_x0000_t75" style="width:21.5pt;height:15.05pt" o:ole="">
                  <v:imagedata r:id="rId191" o:title=""/>
                </v:shape>
                <o:OLEObject Type="Embed" ProgID="Equation.DSMT4" ShapeID="_x0000_i1112" DrawAspect="Content" ObjectID="_1664645150" r:id="rId192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и гранью </w:t>
            </w:r>
            <w:r w:rsidRPr="00E1137E">
              <w:object w:dxaOrig="620" w:dyaOrig="300">
                <v:shape id="_x0000_i1113" type="#_x0000_t75" style="width:31.15pt;height:15.05pt" o:ole="">
                  <v:imagedata r:id="rId193" o:title=""/>
                </v:shape>
                <o:OLEObject Type="Embed" ProgID="Equation.DSMT4" ShapeID="_x0000_i1113" DrawAspect="Content" ObjectID="_1664645151" r:id="rId194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    4) площадь грани </w:t>
            </w:r>
            <w:r w:rsidRPr="00E1137E">
              <w:object w:dxaOrig="620" w:dyaOrig="300">
                <v:shape id="_x0000_i1114" type="#_x0000_t75" style="width:31.15pt;height:15.05pt" o:ole="">
                  <v:imagedata r:id="rId193" o:title=""/>
                </v:shape>
                <o:OLEObject Type="Embed" ProgID="Equation.DSMT4" ShapeID="_x0000_i1114" DrawAspect="Content" ObjectID="_1664645152" r:id="rId195"/>
              </w:object>
            </w:r>
            <w:r w:rsidRPr="002800B5">
              <w:rPr>
                <w:sz w:val="20"/>
                <w:szCs w:val="20"/>
                <w:lang w:val="ru-RU"/>
              </w:rPr>
              <w:t>;    5) об</w:t>
            </w:r>
            <w:r w:rsidRPr="002800B5">
              <w:rPr>
                <w:sz w:val="20"/>
                <w:szCs w:val="20"/>
                <w:lang w:val="ru-RU"/>
              </w:rPr>
              <w:t>ъ</w:t>
            </w:r>
            <w:r w:rsidRPr="002800B5">
              <w:rPr>
                <w:sz w:val="20"/>
                <w:szCs w:val="20"/>
                <w:lang w:val="ru-RU"/>
              </w:rPr>
              <w:t>ем пирамиды.</w:t>
            </w:r>
          </w:p>
          <w:p w:rsidR="00B27119" w:rsidRPr="00E1137E" w:rsidRDefault="00B27119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В треугольнике с вершинами А(2,1), В(5,3), С(-6,5) найти длину высоты из вершины А.</w:t>
            </w:r>
          </w:p>
          <w:p w:rsidR="00B27119" w:rsidRPr="00E1137E" w:rsidRDefault="00B27119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Написать канонические и параметрические уравнения прямой, проходящей через точки М(2,1,-1) и К(3,3,-1).</w:t>
            </w:r>
          </w:p>
          <w:p w:rsidR="00B27119" w:rsidRPr="00E1137E" w:rsidRDefault="00B27119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Составить уравнение  плоскости, проходящей через точки А(1,0,2), В(-1,2,0), С(3,3,2).</w:t>
            </w:r>
          </w:p>
          <w:p w:rsidR="00B27119" w:rsidRPr="00E1137E" w:rsidRDefault="00B27119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Доказать, что прямые параллельны:</w:t>
            </w:r>
          </w:p>
          <w:p w:rsidR="00B27119" w:rsidRPr="002800B5" w:rsidRDefault="00B27119" w:rsidP="002800B5">
            <w:pPr>
              <w:rPr>
                <w:sz w:val="20"/>
                <w:szCs w:val="20"/>
              </w:rPr>
            </w:pPr>
            <w:r w:rsidRPr="00E1137E">
              <w:object w:dxaOrig="1680" w:dyaOrig="620">
                <v:shape id="_x0000_i1115" type="#_x0000_t75" style="width:67.7pt;height:25.8pt" o:ole="">
                  <v:imagedata r:id="rId196" o:title=""/>
                </v:shape>
                <o:OLEObject Type="Embed" ProgID="Equation.3" ShapeID="_x0000_i1115" DrawAspect="Content" ObjectID="_1664645153" r:id="rId197"/>
              </w:object>
            </w:r>
            <w:r w:rsidRPr="002800B5">
              <w:rPr>
                <w:sz w:val="20"/>
                <w:szCs w:val="20"/>
              </w:rPr>
              <w:t xml:space="preserve"> и </w:t>
            </w:r>
            <w:r w:rsidRPr="00E1137E">
              <w:object w:dxaOrig="1780" w:dyaOrig="720">
                <v:shape id="_x0000_i1116" type="#_x0000_t75" style="width:89.2pt;height:36.55pt" o:ole="">
                  <v:imagedata r:id="rId198" o:title=""/>
                </v:shape>
                <o:OLEObject Type="Embed" ProgID="Equation.3" ShapeID="_x0000_i1116" DrawAspect="Content" ObjectID="_1664645154" r:id="rId199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Вычислите пределы: </w:t>
            </w:r>
          </w:p>
          <w:p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а) </w:t>
            </w:r>
            <w:r w:rsidRPr="00A11496">
              <w:object w:dxaOrig="1740" w:dyaOrig="660">
                <v:shape id="_x0000_i1117" type="#_x0000_t75" style="width:77.35pt;height:29pt" o:ole="">
                  <v:imagedata r:id="rId50" o:title=""/>
                </v:shape>
                <o:OLEObject Type="Embed" ProgID="Equation.3" ShapeID="_x0000_i1117" DrawAspect="Content" ObjectID="_1664645155" r:id="rId200"/>
              </w:object>
            </w:r>
            <w:r w:rsidRPr="002800B5">
              <w:rPr>
                <w:sz w:val="20"/>
                <w:szCs w:val="20"/>
              </w:rPr>
              <w:t xml:space="preserve">; б) </w:t>
            </w:r>
            <w:r w:rsidRPr="00A11496">
              <w:object w:dxaOrig="1719" w:dyaOrig="620">
                <v:shape id="_x0000_i1118" type="#_x0000_t75" style="width:77.35pt;height:27.95pt" o:ole="">
                  <v:imagedata r:id="rId52" o:title=""/>
                </v:shape>
                <o:OLEObject Type="Embed" ProgID="Equation.3" ShapeID="_x0000_i1118" DrawAspect="Content" ObjectID="_1664645156" r:id="rId201"/>
              </w:object>
            </w:r>
            <w:r w:rsidRPr="002800B5">
              <w:rPr>
                <w:sz w:val="20"/>
                <w:szCs w:val="20"/>
              </w:rPr>
              <w:t xml:space="preserve">; в) </w:t>
            </w:r>
            <w:r w:rsidRPr="00A11496">
              <w:rPr>
                <w:position w:val="-28"/>
              </w:rPr>
              <w:object w:dxaOrig="1960" w:dyaOrig="780">
                <v:shape id="_x0000_i1119" type="#_x0000_t75" style="width:77.35pt;height:31.15pt" o:ole="">
                  <v:imagedata r:id="rId54" o:title=""/>
                </v:shape>
                <o:OLEObject Type="Embed" ProgID="Equation.3" ShapeID="_x0000_i1119" DrawAspect="Content" ObjectID="_1664645157" r:id="rId202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дите </w:t>
            </w:r>
            <w:r w:rsidRPr="00A11496">
              <w:rPr>
                <w:position w:val="-24"/>
              </w:rPr>
              <w:object w:dxaOrig="360" w:dyaOrig="620">
                <v:shape id="_x0000_i1120" type="#_x0000_t75" style="width:18.25pt;height:31.15pt" o:ole="">
                  <v:imagedata r:id="rId56" o:title=""/>
                </v:shape>
                <o:OLEObject Type="Embed" ProgID="Equation.3" ShapeID="_x0000_i1120" DrawAspect="Content" ObjectID="_1664645158" r:id="rId203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 для функций: а) </w:t>
            </w:r>
            <w:r w:rsidRPr="00A11496">
              <w:rPr>
                <w:position w:val="-10"/>
              </w:rPr>
              <w:object w:dxaOrig="1100" w:dyaOrig="420">
                <v:shape id="_x0000_i1121" type="#_x0000_t75" style="width:54.8pt;height:21.5pt" o:ole="">
                  <v:imagedata r:id="rId60" o:title=""/>
                </v:shape>
                <o:OLEObject Type="Embed" ProgID="Equation.3" ShapeID="_x0000_i1121" DrawAspect="Content" ObjectID="_1664645159" r:id="rId204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б) </w:t>
            </w:r>
            <w:r w:rsidRPr="00A11496">
              <w:rPr>
                <w:position w:val="-30"/>
              </w:rPr>
              <w:object w:dxaOrig="1560" w:dyaOrig="720">
                <v:shape id="_x0000_i1122" type="#_x0000_t75" style="width:68.8pt;height:32.25pt" o:ole="">
                  <v:imagedata r:id="rId62" o:title=""/>
                </v:shape>
                <o:OLEObject Type="Embed" ProgID="Equation.3" ShapeID="_x0000_i1122" DrawAspect="Content" ObjectID="_1664645160" r:id="rId205"/>
              </w:object>
            </w:r>
          </w:p>
          <w:p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jc w:val="left"/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Найти неопределённый  интеграл:     а)</w:t>
            </w:r>
            <w:r w:rsidRPr="00A11496">
              <w:rPr>
                <w:position w:val="-16"/>
              </w:rPr>
              <w:object w:dxaOrig="1719" w:dyaOrig="440">
                <v:shape id="_x0000_i1123" type="#_x0000_t75" style="width:78.45pt;height:20.4pt" o:ole="">
                  <v:imagedata r:id="rId206" o:title=""/>
                </v:shape>
                <o:OLEObject Type="Embed" ProgID="Equation.3" ShapeID="_x0000_i1123" DrawAspect="Content" ObjectID="_1664645161" r:id="rId207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, б) </w:t>
            </w:r>
            <w:r w:rsidRPr="00A11496">
              <w:rPr>
                <w:position w:val="-34"/>
              </w:rPr>
              <w:object w:dxaOrig="1880" w:dyaOrig="780">
                <v:shape id="_x0000_i1124" type="#_x0000_t75" style="width:66.65pt;height:27.95pt" o:ole="">
                  <v:imagedata r:id="rId208" o:title=""/>
                </v:shape>
                <o:OLEObject Type="Embed" ProgID="Equation.3" ShapeID="_x0000_i1124" DrawAspect="Content" ObjectID="_1664645162" r:id="rId209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в)  </w:t>
            </w:r>
            <w:r w:rsidRPr="00A11496">
              <w:rPr>
                <w:position w:val="-18"/>
              </w:rPr>
              <w:object w:dxaOrig="1380" w:dyaOrig="460">
                <v:shape id="_x0000_i1125" type="#_x0000_t75" style="width:67.7pt;height:22.55pt" o:ole="">
                  <v:imagedata r:id="rId210" o:title=""/>
                </v:shape>
                <o:OLEObject Type="Embed" ProgID="Equation.3" ShapeID="_x0000_i1125" DrawAspect="Content" ObjectID="_1664645163" r:id="rId211"/>
              </w:object>
            </w:r>
          </w:p>
          <w:p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Вычислить определенный интеграл </w:t>
            </w:r>
            <w:r w:rsidRPr="00A11496">
              <w:rPr>
                <w:position w:val="-32"/>
              </w:rPr>
              <w:object w:dxaOrig="1160" w:dyaOrig="780">
                <v:shape id="_x0000_i1126" type="#_x0000_t75" style="width:53.75pt;height:35.45pt" o:ole="">
                  <v:imagedata r:id="rId212" o:title=""/>
                </v:shape>
                <o:OLEObject Type="Embed" ProgID="Equation.3" ShapeID="_x0000_i1126" DrawAspect="Content" ObjectID="_1664645164" r:id="rId213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ти  площадь  фигуры,  ограниченной  линиями:  </w:t>
            </w:r>
            <w:r w:rsidRPr="00A11496">
              <w:rPr>
                <w:position w:val="-10"/>
              </w:rPr>
              <w:object w:dxaOrig="1380" w:dyaOrig="340">
                <v:shape id="_x0000_i1127" type="#_x0000_t75" style="width:82.75pt;height:21.5pt" o:ole="">
                  <v:imagedata r:id="rId214" o:title=""/>
                </v:shape>
                <o:OLEObject Type="Embed" ProgID="Equation.3" ShapeID="_x0000_i1127" DrawAspect="Content" ObjectID="_1664645165" r:id="rId215"/>
              </w:object>
            </w:r>
          </w:p>
          <w:p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lastRenderedPageBreak/>
              <w:t xml:space="preserve">Найти и построить область определения функции </w:t>
            </w:r>
            <w:r w:rsidRPr="00A11496">
              <w:object w:dxaOrig="2659" w:dyaOrig="440">
                <v:shape id="_x0000_i1128" type="#_x0000_t75" style="width:122.5pt;height:21.5pt" o:ole="">
                  <v:imagedata r:id="rId216" o:title=""/>
                </v:shape>
                <o:OLEObject Type="Embed" ProgID="Equation.3" ShapeID="_x0000_i1128" DrawAspect="Content" ObjectID="_1664645166" r:id="rId217"/>
              </w:object>
            </w:r>
            <w:r w:rsidRPr="002800B5">
              <w:rPr>
                <w:sz w:val="20"/>
                <w:szCs w:val="20"/>
                <w:lang w:val="ru-RU"/>
              </w:rPr>
              <w:t>.</w:t>
            </w:r>
          </w:p>
          <w:p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shd w:val="clear" w:color="auto" w:fill="FFFFFF"/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Найти  полный  дифференциал  функции:    </w:t>
            </w:r>
            <w:r w:rsidRPr="00A11496">
              <w:rPr>
                <w:position w:val="-10"/>
              </w:rPr>
              <w:object w:dxaOrig="1700" w:dyaOrig="340">
                <v:shape id="_x0000_i1129" type="#_x0000_t75" style="width:110.7pt;height:22.55pt" o:ole="">
                  <v:imagedata r:id="rId218" o:title=""/>
                </v:shape>
                <o:OLEObject Type="Embed" ProgID="Equation.3" ShapeID="_x0000_i1129" DrawAspect="Content" ObjectID="_1664645167" r:id="rId219"/>
              </w:object>
            </w:r>
            <w:r w:rsidRPr="002800B5">
              <w:rPr>
                <w:sz w:val="20"/>
                <w:szCs w:val="20"/>
              </w:rPr>
              <w:t xml:space="preserve"> </w:t>
            </w:r>
          </w:p>
          <w:p w:rsidR="00B27119" w:rsidRPr="002800B5" w:rsidRDefault="00B27119" w:rsidP="006852E2">
            <w:pPr>
              <w:pStyle w:val="af5"/>
              <w:numPr>
                <w:ilvl w:val="0"/>
                <w:numId w:val="11"/>
              </w:numPr>
              <w:shd w:val="clear" w:color="auto" w:fill="FFFFFF"/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ти  частные  производные  первого порядка  функции: </w:t>
            </w:r>
            <w:r w:rsidRPr="00E56672">
              <w:rPr>
                <w:position w:val="-10"/>
              </w:rPr>
              <w:object w:dxaOrig="2220" w:dyaOrig="360">
                <v:shape id="_x0000_i1130" type="#_x0000_t75" style="width:120.35pt;height:19.35pt" o:ole="">
                  <v:imagedata r:id="rId220" o:title=""/>
                </v:shape>
                <o:OLEObject Type="Embed" ProgID="Equation.3" ShapeID="_x0000_i1130" DrawAspect="Content" ObjectID="_1664645168" r:id="rId221"/>
              </w:object>
            </w:r>
          </w:p>
          <w:p w:rsidR="00B27119" w:rsidRPr="002800B5" w:rsidRDefault="00822C49" w:rsidP="00822C49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 xml:space="preserve">Найти экстремум функции </w:t>
            </w:r>
            <m:oMath>
              <m:r>
                <w:rPr>
                  <w:rFonts w:ascii="Cambria Math" w:hAnsi="Cambria Math"/>
                  <w:sz w:val="20"/>
                  <w:szCs w:val="20"/>
                  <w:lang w:val="ru-RU"/>
                </w:rPr>
                <m:t>z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ru-RU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ru-RU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ru-RU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ru-RU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  <w:lang w:val="ru-RU"/>
                </w:rPr>
                <m:t>+6xy</m:t>
              </m:r>
            </m:oMath>
            <w:r w:rsidR="00B27119" w:rsidRPr="002800B5">
              <w:rPr>
                <w:sz w:val="20"/>
                <w:szCs w:val="20"/>
                <w:lang w:val="ru-RU"/>
              </w:rPr>
              <w:t xml:space="preserve"> </w:t>
            </w:r>
            <w:r w:rsidRPr="00822C49">
              <w:rPr>
                <w:sz w:val="20"/>
                <w:szCs w:val="20"/>
                <w:lang w:val="ru-RU"/>
              </w:rPr>
              <w:t>.</w:t>
            </w:r>
          </w:p>
        </w:tc>
      </w:tr>
      <w:tr w:rsidR="00B2711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27119" w:rsidRPr="00710A68" w:rsidRDefault="00B27119" w:rsidP="00461EE9">
            <w:pPr>
              <w:ind w:firstLine="0"/>
              <w:jc w:val="left"/>
            </w:pPr>
            <w:r w:rsidRPr="00710A68">
              <w:lastRenderedPageBreak/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27119" w:rsidRDefault="00B27119" w:rsidP="00B27119">
            <w:pPr>
              <w:ind w:firstLine="0"/>
              <w:rPr>
                <w:bCs/>
                <w:sz w:val="22"/>
                <w:szCs w:val="22"/>
              </w:rPr>
            </w:pPr>
            <w:r w:rsidRPr="002E77B7">
              <w:rPr>
                <w:color w:val="000000"/>
              </w:rPr>
              <w:t>математическим языком пре</w:t>
            </w:r>
            <w:r w:rsidRPr="002E77B7">
              <w:rPr>
                <w:color w:val="000000"/>
              </w:rPr>
              <w:t>д</w:t>
            </w:r>
            <w:r w:rsidRPr="002E77B7">
              <w:rPr>
                <w:color w:val="000000"/>
              </w:rPr>
              <w:t>метной области: записывать р</w:t>
            </w:r>
            <w:r w:rsidRPr="002E77B7">
              <w:rPr>
                <w:color w:val="000000"/>
              </w:rPr>
              <w:t>е</w:t>
            </w:r>
            <w:r w:rsidRPr="002E77B7">
              <w:rPr>
                <w:color w:val="000000"/>
              </w:rPr>
              <w:t>зультаты проведённых исслед</w:t>
            </w:r>
            <w:r w:rsidRPr="002E77B7">
              <w:rPr>
                <w:color w:val="000000"/>
              </w:rPr>
              <w:t>о</w:t>
            </w:r>
            <w:r w:rsidRPr="002E77B7">
              <w:rPr>
                <w:color w:val="000000"/>
              </w:rPr>
              <w:t>ваний в терминах предметной области</w:t>
            </w:r>
            <w:r>
              <w:rPr>
                <w:color w:val="000000"/>
              </w:rPr>
              <w:t>.</w:t>
            </w:r>
          </w:p>
          <w:p w:rsidR="00B27119" w:rsidRPr="00A05788" w:rsidRDefault="00B27119" w:rsidP="00312FA2">
            <w:pPr>
              <w:ind w:firstLine="0"/>
              <w:rPr>
                <w:bCs/>
                <w:sz w:val="22"/>
                <w:szCs w:val="22"/>
              </w:rPr>
            </w:pP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B27119" w:rsidRPr="00B77EC2" w:rsidRDefault="00B27119" w:rsidP="00461EE9">
            <w:pPr>
              <w:ind w:firstLine="0"/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:rsidR="00B27119" w:rsidRDefault="00B27119" w:rsidP="00461EE9">
            <w:pPr>
              <w:ind w:firstLine="0"/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1.</w:t>
            </w:r>
            <w:r w:rsidRPr="00226F31">
              <w:rPr>
                <w:sz w:val="20"/>
                <w:szCs w:val="20"/>
              </w:rPr>
              <w:t xml:space="preserve"> </w:t>
            </w:r>
            <w:r w:rsidRPr="00595278">
              <w:rPr>
                <w:sz w:val="20"/>
                <w:szCs w:val="20"/>
              </w:rPr>
              <w:t>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</w:t>
            </w:r>
            <w:r>
              <w:rPr>
                <w:sz w:val="20"/>
                <w:szCs w:val="20"/>
              </w:rPr>
              <w:t xml:space="preserve">. </w:t>
            </w:r>
          </w:p>
          <w:p w:rsidR="00B27119" w:rsidRPr="00DC13DE" w:rsidRDefault="00B27119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/>
                <w:bCs/>
                <w:sz w:val="20"/>
                <w:szCs w:val="20"/>
              </w:rPr>
              <w:t xml:space="preserve">Задача </w:t>
            </w:r>
            <w:r>
              <w:rPr>
                <w:b/>
                <w:bCs/>
                <w:sz w:val="20"/>
                <w:szCs w:val="20"/>
              </w:rPr>
              <w:t>2</w:t>
            </w:r>
            <w:r w:rsidRPr="00DC13DE">
              <w:rPr>
                <w:b/>
                <w:bCs/>
                <w:sz w:val="20"/>
                <w:szCs w:val="20"/>
              </w:rPr>
              <w:t>.</w:t>
            </w:r>
            <w:r w:rsidRPr="00DC13DE">
              <w:rPr>
                <w:bCs/>
                <w:sz w:val="20"/>
                <w:szCs w:val="20"/>
              </w:rPr>
              <w:t xml:space="preserve"> Для решения задачи сделайте схематический чертеж и получите функциональную зависимость по ук</w:t>
            </w:r>
            <w:r w:rsidRPr="00DC13DE">
              <w:rPr>
                <w:bCs/>
                <w:sz w:val="20"/>
                <w:szCs w:val="20"/>
              </w:rPr>
              <w:t>а</w:t>
            </w:r>
            <w:r w:rsidRPr="00DC13DE">
              <w:rPr>
                <w:bCs/>
                <w:sz w:val="20"/>
                <w:szCs w:val="20"/>
              </w:rPr>
              <w:t>занию к задаче. Найдите область определения этой функции по смыслу задачи. Вычислите значения этой фун</w:t>
            </w:r>
            <w:r w:rsidRPr="00DC13DE">
              <w:rPr>
                <w:bCs/>
                <w:sz w:val="20"/>
                <w:szCs w:val="20"/>
              </w:rPr>
              <w:t>к</w:t>
            </w:r>
            <w:r w:rsidRPr="00DC13DE">
              <w:rPr>
                <w:bCs/>
                <w:sz w:val="20"/>
                <w:szCs w:val="20"/>
              </w:rPr>
              <w:t>ции при трех различных значениях аргумента. Исследуйте функцию на наибольшее и наименьшее значения. О</w:t>
            </w:r>
            <w:r w:rsidRPr="00DC13DE">
              <w:rPr>
                <w:bCs/>
                <w:sz w:val="20"/>
                <w:szCs w:val="20"/>
              </w:rPr>
              <w:t>т</w:t>
            </w:r>
            <w:r w:rsidRPr="00DC13DE">
              <w:rPr>
                <w:bCs/>
                <w:sz w:val="20"/>
                <w:szCs w:val="20"/>
              </w:rPr>
              <w:t>ветьте на вопрос задачи.</w:t>
            </w:r>
          </w:p>
          <w:p w:rsidR="00B27119" w:rsidRPr="00DC13DE" w:rsidRDefault="00B27119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>«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»</w:t>
            </w:r>
          </w:p>
          <w:p w:rsidR="00B27119" w:rsidRDefault="00B27119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 xml:space="preserve">Обозначьте радиус полукруга через </w:t>
            </w:r>
            <w:r w:rsidRPr="00DC13DE">
              <w:rPr>
                <w:bCs/>
                <w:position w:val="-4"/>
                <w:sz w:val="20"/>
                <w:szCs w:val="20"/>
              </w:rPr>
              <w:object w:dxaOrig="180" w:dyaOrig="200">
                <v:shape id="_x0000_i1131" type="#_x0000_t75" style="width:8.6pt;height:9.65pt" o:ole="">
                  <v:imagedata r:id="rId222" o:title=""/>
                </v:shape>
                <o:OLEObject Type="Embed" ProgID="Equation.3" ShapeID="_x0000_i1131" DrawAspect="Content" ObjectID="_1664645169" r:id="rId223"/>
              </w:object>
            </w:r>
            <w:r w:rsidRPr="00DC13DE">
              <w:rPr>
                <w:bCs/>
                <w:sz w:val="20"/>
                <w:szCs w:val="20"/>
              </w:rPr>
              <w:t xml:space="preserve"> и выразите площадь </w:t>
            </w:r>
            <w:r w:rsidRPr="00DC13DE">
              <w:rPr>
                <w:bCs/>
                <w:position w:val="-6"/>
                <w:sz w:val="20"/>
                <w:szCs w:val="20"/>
              </w:rPr>
              <w:object w:dxaOrig="220" w:dyaOrig="279">
                <v:shape id="_x0000_i1132" type="#_x0000_t75" style="width:10.75pt;height:13.95pt" o:ole="">
                  <v:imagedata r:id="rId224" o:title=""/>
                </v:shape>
                <o:OLEObject Type="Embed" ProgID="Equation.3" ShapeID="_x0000_i1132" DrawAspect="Content" ObjectID="_1664645170" r:id="rId225"/>
              </w:object>
            </w:r>
            <w:r w:rsidRPr="00DC13DE">
              <w:rPr>
                <w:bCs/>
                <w:sz w:val="20"/>
                <w:szCs w:val="20"/>
              </w:rPr>
              <w:t xml:space="preserve"> сечения как функцию от </w:t>
            </w:r>
            <w:r w:rsidRPr="00DC13DE">
              <w:rPr>
                <w:bCs/>
                <w:sz w:val="20"/>
                <w:szCs w:val="20"/>
              </w:rPr>
              <w:object w:dxaOrig="180" w:dyaOrig="200">
                <v:shape id="_x0000_i1133" type="#_x0000_t75" style="width:8.6pt;height:9.65pt" o:ole="">
                  <v:imagedata r:id="rId226" o:title=""/>
                </v:shape>
                <o:OLEObject Type="Embed" ProgID="Equation.3" ShapeID="_x0000_i1133" DrawAspect="Content" ObjectID="_1664645171" r:id="rId227"/>
              </w:object>
            </w:r>
            <w:r w:rsidRPr="00DC13DE">
              <w:rPr>
                <w:bCs/>
                <w:sz w:val="20"/>
                <w:szCs w:val="20"/>
              </w:rPr>
              <w:t xml:space="preserve">: </w:t>
            </w:r>
            <w:r w:rsidRPr="00DC13DE">
              <w:rPr>
                <w:bCs/>
                <w:position w:val="-10"/>
                <w:sz w:val="20"/>
                <w:szCs w:val="20"/>
              </w:rPr>
              <w:object w:dxaOrig="880" w:dyaOrig="320">
                <v:shape id="_x0000_i1134" type="#_x0000_t75" style="width:44.05pt;height:16.1pt" o:ole="">
                  <v:imagedata r:id="rId228" o:title=""/>
                </v:shape>
                <o:OLEObject Type="Embed" ProgID="Equation.3" ShapeID="_x0000_i1134" DrawAspect="Content" ObjectID="_1664645172" r:id="rId229"/>
              </w:object>
            </w:r>
            <w:r w:rsidRPr="00DC13DE">
              <w:rPr>
                <w:bCs/>
                <w:sz w:val="20"/>
                <w:szCs w:val="20"/>
              </w:rPr>
              <w:t>.</w:t>
            </w:r>
          </w:p>
          <w:p w:rsidR="00B27119" w:rsidRDefault="00B27119" w:rsidP="00086890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икладные задачи и задания</w:t>
            </w:r>
          </w:p>
          <w:p w:rsidR="00B27119" w:rsidRPr="006C0715" w:rsidRDefault="00B27119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b/>
                <w:color w:val="000000"/>
                <w:sz w:val="20"/>
                <w:szCs w:val="20"/>
              </w:rPr>
              <w:t>Задание 1</w:t>
            </w:r>
            <w:r w:rsidRPr="006C0715">
              <w:rPr>
                <w:rFonts w:ascii="Roboto" w:hAnsi="Roboto"/>
                <w:color w:val="000000"/>
                <w:sz w:val="20"/>
                <w:szCs w:val="20"/>
              </w:rPr>
              <w:t xml:space="preserve">. </w:t>
            </w:r>
            <w:r w:rsidRPr="006C0715">
              <w:rPr>
                <w:color w:val="000000"/>
                <w:sz w:val="20"/>
                <w:szCs w:val="20"/>
              </w:rPr>
              <w:t>Пусть функция затрат при производстве апатитового концентрата имеет вид:</w:t>
            </w:r>
          </w:p>
          <w:p w:rsidR="00B27119" w:rsidRPr="006C0715" w:rsidRDefault="00B27119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К(Х)=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800100" cy="180975"/>
                  <wp:effectExtent l="19050" t="0" r="0" b="0"/>
                  <wp:docPr id="1" name="Рисунок 435" descr="http://doc4web.ru/uploads/files/70/70627/hello_html_m65555c4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 descr="http://doc4web.ru/uploads/files/70/70627/hello_html_m65555c4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 Определить предельные издержки производства при увеличении объёма выпуска на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438150" cy="200025"/>
                  <wp:effectExtent l="19050" t="0" r="0" b="0"/>
                  <wp:docPr id="2" name="Рисунок 436" descr="http://doc4web.ru/uploads/files/70/70627/hello_html_m4cc2dc9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 descr="http://doc4web.ru/uploads/files/70/70627/hello_html_m4cc2dc9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ед. и на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504825" cy="200025"/>
                  <wp:effectExtent l="19050" t="0" r="9525" b="0"/>
                  <wp:docPr id="3" name="Рисунок 437" descr="http://doc4web.ru/uploads/files/70/70627/hello_html_3c05acd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7" descr="http://doc4web.ru/uploads/files/70/70627/hello_html_3c05acd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ед.</w:t>
            </w:r>
          </w:p>
          <w:p w:rsidR="00B27119" w:rsidRPr="006C0715" w:rsidRDefault="00B27119" w:rsidP="00565DEA">
            <w:pPr>
              <w:pStyle w:val="af6"/>
              <w:spacing w:before="0" w:beforeAutospacing="0" w:after="0" w:afterAutospacing="0" w:line="330" w:lineRule="atLeast"/>
              <w:ind w:firstLine="0"/>
              <w:rPr>
                <w:color w:val="000000"/>
                <w:szCs w:val="20"/>
              </w:rPr>
            </w:pPr>
            <w:r w:rsidRPr="006C0715">
              <w:rPr>
                <w:b/>
                <w:szCs w:val="20"/>
              </w:rPr>
              <w:t>Задание 2.</w:t>
            </w:r>
            <w:r w:rsidRPr="006C0715">
              <w:rPr>
                <w:szCs w:val="20"/>
              </w:rPr>
              <w:t xml:space="preserve"> </w:t>
            </w:r>
            <w:r w:rsidRPr="006C0715">
              <w:rPr>
                <w:color w:val="000000"/>
                <w:szCs w:val="20"/>
              </w:rPr>
              <w:t>Предприятие производит Х единиц продукции.</w:t>
            </w:r>
          </w:p>
          <w:p w:rsidR="00B27119" w:rsidRPr="006C0715" w:rsidRDefault="00B27119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Установлено, что зависимость финансовых накоплений от объёма выпуска задаётся форм</w:t>
            </w:r>
            <w:r w:rsidRPr="006C0715">
              <w:rPr>
                <w:color w:val="000000"/>
                <w:sz w:val="20"/>
                <w:szCs w:val="20"/>
              </w:rPr>
              <w:t>у</w:t>
            </w:r>
            <w:r w:rsidRPr="006C0715">
              <w:rPr>
                <w:color w:val="000000"/>
                <w:sz w:val="20"/>
                <w:szCs w:val="20"/>
              </w:rPr>
              <w:t>лой: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924050" cy="200025"/>
                  <wp:effectExtent l="0" t="0" r="0" b="0"/>
                  <wp:docPr id="4" name="Рисунок 441" descr="http://doc4web.ru/uploads/files/70/70627/hello_html_51f18d2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1" descr="http://doc4web.ru/uploads/files/70/70627/hello_html_51f18d2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</w:t>
            </w:r>
          </w:p>
          <w:p w:rsidR="00B27119" w:rsidRPr="006C0715" w:rsidRDefault="00B27119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Определить максимально возможную величину финансовых накоплений.</w:t>
            </w:r>
          </w:p>
          <w:p w:rsidR="00B27119" w:rsidRPr="00B77755" w:rsidRDefault="00B27119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</w:rPr>
            </w:pPr>
          </w:p>
        </w:tc>
      </w:tr>
      <w:tr w:rsidR="00B27119" w:rsidRPr="00F71346" w:rsidTr="00557AB3">
        <w:trPr>
          <w:trHeight w:val="225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27119" w:rsidRPr="00557AB3" w:rsidRDefault="00822C49" w:rsidP="009A6023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ОК-</w:t>
            </w:r>
            <w:r w:rsidR="009A6023">
              <w:rPr>
                <w:b/>
              </w:rPr>
              <w:t>7</w:t>
            </w:r>
            <w:r>
              <w:rPr>
                <w:b/>
              </w:rPr>
              <w:t xml:space="preserve"> </w:t>
            </w:r>
            <w:r w:rsidRPr="006407B4">
              <w:rPr>
                <w:b/>
              </w:rPr>
              <w:t>способностью к самоорганизации и самообразованию</w:t>
            </w:r>
          </w:p>
        </w:tc>
      </w:tr>
      <w:tr w:rsidR="00B2711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27119" w:rsidRPr="00710A68" w:rsidRDefault="00B27119" w:rsidP="00461EE9">
            <w:pPr>
              <w:ind w:firstLine="0"/>
              <w:jc w:val="left"/>
            </w:pPr>
            <w:r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27119" w:rsidRPr="001F33D3" w:rsidRDefault="00B27119" w:rsidP="00B777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 xml:space="preserve">основы предметной области: иметь представление о </w:t>
            </w:r>
            <w:r>
              <w:rPr>
                <w:color w:val="000000"/>
              </w:rPr>
              <w:t>математ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>ческих</w:t>
            </w:r>
            <w:r w:rsidRPr="002E77B7">
              <w:rPr>
                <w:color w:val="000000"/>
              </w:rPr>
              <w:t xml:space="preserve"> мето</w:t>
            </w:r>
            <w:r>
              <w:rPr>
                <w:color w:val="000000"/>
              </w:rPr>
              <w:t>дах</w:t>
            </w:r>
            <w:r w:rsidRPr="002E77B7">
              <w:rPr>
                <w:color w:val="000000"/>
              </w:rPr>
              <w:t xml:space="preserve">, применяемых </w:t>
            </w:r>
            <w:r w:rsidRPr="002E77B7">
              <w:rPr>
                <w:color w:val="000000"/>
              </w:rPr>
              <w:lastRenderedPageBreak/>
              <w:t>для решения экономиче</w:t>
            </w:r>
            <w:r>
              <w:rPr>
                <w:color w:val="000000"/>
              </w:rPr>
              <w:t>ских (</w:t>
            </w:r>
            <w:r w:rsidRPr="002E77B7">
              <w:rPr>
                <w:color w:val="000000"/>
              </w:rPr>
              <w:t>и</w:t>
            </w:r>
            <w:r w:rsidRPr="002E77B7">
              <w:rPr>
                <w:color w:val="000000"/>
              </w:rPr>
              <w:t>с</w:t>
            </w:r>
            <w:r w:rsidRPr="002E77B7">
              <w:rPr>
                <w:color w:val="000000"/>
              </w:rPr>
              <w:t xml:space="preserve">следовательских) </w:t>
            </w:r>
            <w:r>
              <w:rPr>
                <w:color w:val="000000"/>
              </w:rPr>
              <w:t>и управленч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 xml:space="preserve">ских </w:t>
            </w:r>
            <w:r w:rsidRPr="002E77B7">
              <w:rPr>
                <w:color w:val="000000"/>
              </w:rPr>
              <w:t>задач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B27119" w:rsidRDefault="00B27119" w:rsidP="00AA4A59">
            <w:pPr>
              <w:widowControl/>
              <w:autoSpaceDE/>
              <w:autoSpaceDN/>
              <w:adjustRightInd/>
              <w:ind w:left="360"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Теоретические вопросы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ействия над событиями. Алгебра событий.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lastRenderedPageBreak/>
              <w:t>Теоремы сложения и умножения вероятностей.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Формула полной вероятности. Формула Бейеса.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следовательность независимых испытаний. Формула Бернулли.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Случайные величины, их виды. 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яд распределения.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Функция распределения, ее свойства. 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Плотность распределения, свойства. 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Числовые характеристики случайных величин: математическое ожидание, дисперсия, среднее квадратич</w:t>
            </w:r>
            <w:r w:rsidRPr="00557AB3">
              <w:rPr>
                <w:sz w:val="20"/>
                <w:szCs w:val="20"/>
              </w:rPr>
              <w:t>е</w:t>
            </w:r>
            <w:r w:rsidRPr="00557AB3">
              <w:rPr>
                <w:sz w:val="20"/>
                <w:szCs w:val="20"/>
              </w:rPr>
              <w:t>ское отклонение.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ормальный закон распределения случайной величины.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:rsidR="00B27119" w:rsidRPr="00557AB3" w:rsidRDefault="00B2711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татистические оценки параметров распределения генеральной совокупности.</w:t>
            </w:r>
          </w:p>
          <w:p w:rsidR="00B27119" w:rsidRPr="00B77EC2" w:rsidRDefault="00B27119" w:rsidP="00AA4A59">
            <w:pPr>
              <w:ind w:firstLine="0"/>
              <w:rPr>
                <w:b/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16.</w:t>
            </w:r>
            <w:r w:rsidRPr="00557AB3">
              <w:rPr>
                <w:sz w:val="20"/>
                <w:szCs w:val="20"/>
              </w:rPr>
              <w:t>Статистическая проверка гипотез. Проверка параметрических гипотез. Критерии согласия. Критерий Пирсона.</w:t>
            </w:r>
          </w:p>
        </w:tc>
      </w:tr>
      <w:tr w:rsidR="00B2711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27119" w:rsidRPr="00710A68" w:rsidRDefault="00B27119" w:rsidP="00461EE9">
            <w:pPr>
              <w:ind w:firstLine="0"/>
              <w:jc w:val="left"/>
            </w:pPr>
            <w:r>
              <w:lastRenderedPageBreak/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27119" w:rsidRDefault="00B27119" w:rsidP="00AB630D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корректно выражать и аргумент</w:t>
            </w:r>
            <w:r w:rsidRPr="001F33D3">
              <w:rPr>
                <w:sz w:val="22"/>
                <w:szCs w:val="22"/>
              </w:rPr>
              <w:t>и</w:t>
            </w:r>
            <w:r w:rsidRPr="001F33D3">
              <w:rPr>
                <w:sz w:val="22"/>
                <w:szCs w:val="22"/>
              </w:rPr>
              <w:t xml:space="preserve">рованно обосновывать </w:t>
            </w:r>
            <w:r>
              <w:rPr>
                <w:sz w:val="22"/>
                <w:szCs w:val="22"/>
              </w:rPr>
              <w:t xml:space="preserve">применение математических </w:t>
            </w:r>
            <w:r w:rsidRPr="001F33D3">
              <w:rPr>
                <w:sz w:val="22"/>
                <w:szCs w:val="22"/>
              </w:rPr>
              <w:t xml:space="preserve"> ме</w:t>
            </w:r>
            <w:r w:rsidRPr="001F33D3">
              <w:rPr>
                <w:sz w:val="22"/>
                <w:szCs w:val="22"/>
              </w:rPr>
              <w:softHyphen/>
              <w:t>то</w:t>
            </w:r>
            <w:r w:rsidRPr="001F33D3">
              <w:rPr>
                <w:sz w:val="22"/>
                <w:szCs w:val="22"/>
              </w:rPr>
              <w:softHyphen/>
              <w:t>дов  для по</w:t>
            </w:r>
            <w:r w:rsidRPr="001F33D3">
              <w:rPr>
                <w:sz w:val="22"/>
                <w:szCs w:val="22"/>
              </w:rPr>
              <w:softHyphen/>
              <w:t>ста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ки и ре</w:t>
            </w:r>
            <w:r w:rsidRPr="001F33D3">
              <w:rPr>
                <w:sz w:val="22"/>
                <w:szCs w:val="22"/>
              </w:rPr>
              <w:softHyphen/>
              <w:t>ше</w:t>
            </w:r>
            <w:r w:rsidRPr="001F33D3">
              <w:rPr>
                <w:sz w:val="22"/>
                <w:szCs w:val="22"/>
              </w:rPr>
              <w:softHyphen/>
              <w:t>ния кон</w:t>
            </w:r>
            <w:r w:rsidRPr="001F33D3">
              <w:rPr>
                <w:sz w:val="22"/>
                <w:szCs w:val="22"/>
              </w:rPr>
              <w:softHyphen/>
              <w:t>крет</w:t>
            </w:r>
            <w:r w:rsidRPr="001F33D3">
              <w:rPr>
                <w:sz w:val="22"/>
                <w:szCs w:val="22"/>
              </w:rPr>
              <w:softHyphen/>
              <w:t>ных при</w:t>
            </w:r>
            <w:r w:rsidRPr="001F33D3">
              <w:rPr>
                <w:sz w:val="22"/>
                <w:szCs w:val="22"/>
              </w:rPr>
              <w:softHyphen/>
              <w:t>клад</w:t>
            </w:r>
            <w:r w:rsidRPr="001F33D3">
              <w:rPr>
                <w:sz w:val="22"/>
                <w:szCs w:val="22"/>
              </w:rPr>
              <w:softHyphen/>
              <w:t>ных за</w:t>
            </w:r>
            <w:r w:rsidRPr="001F33D3">
              <w:rPr>
                <w:sz w:val="22"/>
                <w:szCs w:val="22"/>
              </w:rPr>
              <w:softHyphen/>
              <w:t>дач</w:t>
            </w:r>
            <w:r>
              <w:rPr>
                <w:sz w:val="22"/>
                <w:szCs w:val="22"/>
              </w:rPr>
              <w:t>;</w:t>
            </w:r>
          </w:p>
          <w:p w:rsidR="00B27119" w:rsidRDefault="00B27119" w:rsidP="00AB630D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557AB3">
              <w:rPr>
                <w:sz w:val="22"/>
                <w:szCs w:val="22"/>
              </w:rPr>
              <w:t>распознавать эффективные р</w:t>
            </w:r>
            <w:r w:rsidRPr="00557AB3">
              <w:rPr>
                <w:sz w:val="22"/>
                <w:szCs w:val="22"/>
              </w:rPr>
              <w:t>е</w:t>
            </w:r>
            <w:r w:rsidRPr="00557AB3">
              <w:rPr>
                <w:sz w:val="22"/>
                <w:szCs w:val="22"/>
              </w:rPr>
              <w:t>зультаты обработки экспериме</w:t>
            </w:r>
            <w:r w:rsidRPr="00557AB3">
              <w:rPr>
                <w:sz w:val="22"/>
                <w:szCs w:val="22"/>
              </w:rPr>
              <w:t>н</w:t>
            </w:r>
            <w:r w:rsidRPr="00557AB3">
              <w:rPr>
                <w:sz w:val="22"/>
                <w:szCs w:val="22"/>
              </w:rPr>
              <w:t>тальных данных от неэффективных</w:t>
            </w:r>
            <w:r>
              <w:rPr>
                <w:sz w:val="22"/>
                <w:szCs w:val="22"/>
              </w:rPr>
              <w:t>;</w:t>
            </w:r>
          </w:p>
          <w:p w:rsidR="00B27119" w:rsidRPr="001F33D3" w:rsidRDefault="00B27119" w:rsidP="00AB630D">
            <w:pPr>
              <w:ind w:firstLine="0"/>
              <w:rPr>
                <w:bCs/>
                <w:sz w:val="22"/>
                <w:szCs w:val="22"/>
              </w:rPr>
            </w:pPr>
            <w:r w:rsidRPr="00D543C5">
              <w:rPr>
                <w:color w:val="000000"/>
              </w:rPr>
              <w:t>самостоятельно получать знания для решения задач творческого характер</w:t>
            </w:r>
            <w:r>
              <w:rPr>
                <w:color w:val="000000"/>
              </w:rPr>
              <w:t>а.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B27119" w:rsidRPr="00A11496" w:rsidRDefault="00B27119" w:rsidP="00AA4A59">
            <w:pPr>
              <w:pStyle w:val="af5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Задание 1. </w:t>
            </w:r>
            <w:r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B27119" w:rsidRPr="00A11496" w:rsidRDefault="00B27119" w:rsidP="00AA4A59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ние 2</w:t>
            </w:r>
            <w:r w:rsidRPr="00A1149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 </w:t>
            </w:r>
            <w:r w:rsidRPr="00A11496">
              <w:rPr>
                <w:sz w:val="20"/>
                <w:szCs w:val="20"/>
              </w:rPr>
              <w:t>Принимаем вероятности рождения мальчика и девочки равными. Найти вероятность того, что среди 10 новорожденных 6 окажутся мал</w:t>
            </w:r>
            <w:r>
              <w:rPr>
                <w:sz w:val="20"/>
                <w:szCs w:val="20"/>
              </w:rPr>
              <w:t>ь</w:t>
            </w:r>
            <w:r w:rsidRPr="00A11496">
              <w:rPr>
                <w:sz w:val="20"/>
                <w:szCs w:val="20"/>
              </w:rPr>
              <w:t>чиками.</w:t>
            </w:r>
          </w:p>
          <w:p w:rsidR="00B27119" w:rsidRPr="00A11496" w:rsidRDefault="00B27119" w:rsidP="00AA4A59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ние 3. </w:t>
            </w:r>
            <w:r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16"/>
              <w:gridCol w:w="516"/>
              <w:gridCol w:w="516"/>
              <w:gridCol w:w="516"/>
              <w:gridCol w:w="516"/>
              <w:gridCol w:w="516"/>
            </w:tblGrid>
            <w:tr w:rsidR="00B27119" w:rsidRPr="00A11496" w:rsidTr="00B77755">
              <w:trPr>
                <w:trHeight w:val="287"/>
                <w:jc w:val="center"/>
              </w:trPr>
              <w:tc>
                <w:tcPr>
                  <w:tcW w:w="0" w:type="auto"/>
                  <w:vAlign w:val="center"/>
                </w:tcPr>
                <w:p w:rsidR="00B27119" w:rsidRPr="00A11496" w:rsidRDefault="00B27119" w:rsidP="00B77755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Хх:</w:t>
                  </w:r>
                </w:p>
              </w:tc>
              <w:tc>
                <w:tcPr>
                  <w:tcW w:w="0" w:type="auto"/>
                  <w:vAlign w:val="center"/>
                </w:tcPr>
                <w:p w:rsidR="00B27119" w:rsidRPr="00A11496" w:rsidRDefault="00B2711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  <w:vAlign w:val="center"/>
                </w:tcPr>
                <w:p w:rsidR="00B27119" w:rsidRPr="00A11496" w:rsidRDefault="00B2711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:rsidR="00B27119" w:rsidRPr="00A11496" w:rsidRDefault="00B2711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0</w:t>
                  </w:r>
                </w:p>
              </w:tc>
              <w:tc>
                <w:tcPr>
                  <w:tcW w:w="0" w:type="auto"/>
                  <w:vAlign w:val="center"/>
                </w:tcPr>
                <w:p w:rsidR="00B27119" w:rsidRPr="00A11496" w:rsidRDefault="00B2711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  <w:vAlign w:val="center"/>
                </w:tcPr>
                <w:p w:rsidR="00B27119" w:rsidRPr="00A11496" w:rsidRDefault="00B2711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B27119" w:rsidRPr="00A11496" w:rsidTr="00B77755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B27119" w:rsidRPr="00A11496" w:rsidRDefault="00B2711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р:</w:t>
                  </w:r>
                </w:p>
              </w:tc>
              <w:tc>
                <w:tcPr>
                  <w:tcW w:w="0" w:type="auto"/>
                  <w:vAlign w:val="center"/>
                </w:tcPr>
                <w:p w:rsidR="00B27119" w:rsidRPr="00A11496" w:rsidRDefault="00B2711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  <w:vAlign w:val="center"/>
                </w:tcPr>
                <w:p w:rsidR="00B27119" w:rsidRPr="00A11496" w:rsidRDefault="00B2711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vAlign w:val="center"/>
                </w:tcPr>
                <w:p w:rsidR="00B27119" w:rsidRPr="00A11496" w:rsidRDefault="00B2711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  <w:vAlign w:val="center"/>
                </w:tcPr>
                <w:p w:rsidR="00B27119" w:rsidRPr="00A11496" w:rsidRDefault="00B2711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vAlign w:val="center"/>
                </w:tcPr>
                <w:p w:rsidR="00B27119" w:rsidRPr="00A11496" w:rsidRDefault="00B2711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:rsidR="00B27119" w:rsidRPr="00A11496" w:rsidRDefault="00B27119" w:rsidP="00AA4A59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вычислить ее математическое ожидание, дисперсию и среднее квадратическое отклонение.</w:t>
            </w:r>
          </w:p>
          <w:p w:rsidR="00B27119" w:rsidRPr="00A11496" w:rsidRDefault="00B27119" w:rsidP="00AA4A59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адание 4. </w:t>
            </w:r>
            <w:r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:rsidR="00B27119" w:rsidRPr="00A11496" w:rsidRDefault="00B27119" w:rsidP="00AA4A59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                         F(x)=</w:t>
            </w:r>
            <w:r w:rsidRPr="00A11496">
              <w:rPr>
                <w:sz w:val="20"/>
                <w:szCs w:val="20"/>
              </w:rPr>
              <w:object w:dxaOrig="3360" w:dyaOrig="1120">
                <v:shape id="_x0000_i1135" type="#_x0000_t75" style="width:121.45pt;height:40.85pt" o:ole="">
                  <v:imagedata r:id="rId234" o:title=""/>
                </v:shape>
                <o:OLEObject Type="Embed" ProgID="Equation.3" ShapeID="_x0000_i1135" DrawAspect="Content" ObjectID="_1664645173" r:id="rId235"/>
              </w:object>
            </w:r>
          </w:p>
          <w:p w:rsidR="00B27119" w:rsidRPr="002E5DA1" w:rsidRDefault="00B27119" w:rsidP="00461EE9">
            <w:pPr>
              <w:ind w:firstLine="0"/>
              <w:rPr>
                <w:b/>
                <w:bCs/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f(x), построить ее график, вероятность попадания в заданный интервал [0,5; 2], Mx,  Dx,  </w:t>
            </w:r>
            <w:r w:rsidRPr="00A11496">
              <w:rPr>
                <w:sz w:val="20"/>
                <w:szCs w:val="20"/>
              </w:rPr>
              <w:object w:dxaOrig="340" w:dyaOrig="380">
                <v:shape id="_x0000_i1136" type="#_x0000_t75" style="width:17.2pt;height:19.35pt" o:ole="">
                  <v:imagedata r:id="rId236" o:title=""/>
                </v:shape>
                <o:OLEObject Type="Embed" ProgID="Equation.3" ShapeID="_x0000_i1136" DrawAspect="Content" ObjectID="_1664645174" r:id="rId237"/>
              </w:object>
            </w:r>
            <w:r w:rsidRPr="00A11496">
              <w:rPr>
                <w:sz w:val="20"/>
                <w:szCs w:val="20"/>
              </w:rPr>
              <w:t>.</w:t>
            </w:r>
          </w:p>
        </w:tc>
      </w:tr>
      <w:tr w:rsidR="00B2711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B27119" w:rsidRPr="00710A68" w:rsidRDefault="00B27119" w:rsidP="00461EE9">
            <w:pPr>
              <w:ind w:firstLine="0"/>
              <w:jc w:val="left"/>
            </w:pPr>
            <w:r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822C49" w:rsidRPr="001F33D3" w:rsidRDefault="00822C49" w:rsidP="00822C49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Pr="00D543C5">
              <w:rPr>
                <w:color w:val="000000"/>
              </w:rPr>
              <w:t>навыками самостоятельного решения  задач: выполнять тво</w:t>
            </w:r>
            <w:r w:rsidRPr="00D543C5">
              <w:rPr>
                <w:color w:val="000000"/>
              </w:rPr>
              <w:t>р</w:t>
            </w:r>
            <w:r w:rsidRPr="00D543C5">
              <w:rPr>
                <w:color w:val="000000"/>
              </w:rPr>
              <w:lastRenderedPageBreak/>
              <w:t>ческие (исследовательские) пр</w:t>
            </w:r>
            <w:r w:rsidRPr="00D543C5">
              <w:rPr>
                <w:color w:val="000000"/>
              </w:rPr>
              <w:t>о</w:t>
            </w:r>
            <w:r w:rsidRPr="00D543C5">
              <w:rPr>
                <w:color w:val="000000"/>
              </w:rPr>
              <w:t>екты, применяя  известные мат</w:t>
            </w:r>
            <w:r w:rsidRPr="00D543C5">
              <w:rPr>
                <w:color w:val="000000"/>
              </w:rPr>
              <w:t>е</w:t>
            </w:r>
            <w:r w:rsidRPr="00D543C5">
              <w:rPr>
                <w:color w:val="000000"/>
              </w:rPr>
              <w:t>матические методы  и модели</w:t>
            </w:r>
            <w:r>
              <w:rPr>
                <w:color w:val="000000"/>
              </w:rPr>
              <w:t xml:space="preserve">, </w:t>
            </w:r>
            <w:r w:rsidRPr="00D543C5">
              <w:rPr>
                <w:color w:val="000000"/>
              </w:rPr>
              <w:t>применять знания в нестандар</w:t>
            </w:r>
            <w:r w:rsidRPr="00D543C5">
              <w:rPr>
                <w:color w:val="000000"/>
              </w:rPr>
              <w:t>т</w:t>
            </w:r>
            <w:r w:rsidRPr="00D543C5">
              <w:rPr>
                <w:color w:val="000000"/>
              </w:rPr>
              <w:t>ной ситуации</w:t>
            </w:r>
            <w:r>
              <w:rPr>
                <w:bCs/>
                <w:sz w:val="22"/>
                <w:szCs w:val="22"/>
              </w:rPr>
              <w:t>;</w:t>
            </w:r>
          </w:p>
          <w:p w:rsidR="00822C49" w:rsidRDefault="00822C49" w:rsidP="00822C49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выками и методиками обобщ</w:t>
            </w:r>
            <w:r w:rsidRPr="001F33D3">
              <w:rPr>
                <w:bCs/>
                <w:sz w:val="22"/>
                <w:szCs w:val="22"/>
              </w:rPr>
              <w:t>е</w:t>
            </w:r>
            <w:r w:rsidRPr="001F33D3">
              <w:rPr>
                <w:bCs/>
                <w:sz w:val="22"/>
                <w:szCs w:val="22"/>
              </w:rPr>
              <w:t>ния результатов решения</w:t>
            </w:r>
            <w:r>
              <w:rPr>
                <w:bCs/>
                <w:sz w:val="22"/>
                <w:szCs w:val="22"/>
              </w:rPr>
              <w:t>;</w:t>
            </w:r>
          </w:p>
          <w:p w:rsidR="00822C49" w:rsidRPr="00F91DE0" w:rsidRDefault="00822C49" w:rsidP="00822C49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F91DE0">
              <w:rPr>
                <w:sz w:val="22"/>
                <w:szCs w:val="22"/>
              </w:rPr>
              <w:t>практическими навыками испол</w:t>
            </w:r>
            <w:r w:rsidRPr="00F91DE0">
              <w:rPr>
                <w:sz w:val="22"/>
                <w:szCs w:val="22"/>
              </w:rPr>
              <w:t>ь</w:t>
            </w:r>
            <w:r w:rsidRPr="00F91DE0">
              <w:rPr>
                <w:sz w:val="22"/>
                <w:szCs w:val="22"/>
              </w:rPr>
              <w:t>зования математических понятий и методов (изучаемых разделов мат</w:t>
            </w:r>
            <w:r w:rsidRPr="00F91DE0">
              <w:rPr>
                <w:sz w:val="22"/>
                <w:szCs w:val="22"/>
              </w:rPr>
              <w:t>е</w:t>
            </w:r>
            <w:r w:rsidRPr="00F91DE0">
              <w:rPr>
                <w:sz w:val="22"/>
                <w:szCs w:val="22"/>
              </w:rPr>
              <w:t>матики) при решении прикладных задач</w:t>
            </w:r>
            <w:r>
              <w:rPr>
                <w:sz w:val="22"/>
                <w:szCs w:val="22"/>
              </w:rPr>
              <w:t>.</w:t>
            </w:r>
          </w:p>
          <w:p w:rsidR="00B27119" w:rsidRPr="001F33D3" w:rsidRDefault="00B27119" w:rsidP="00822C49">
            <w:pPr>
              <w:ind w:firstLine="0"/>
              <w:rPr>
                <w:bCs/>
                <w:sz w:val="22"/>
                <w:szCs w:val="22"/>
              </w:rPr>
            </w:pP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B27119" w:rsidRDefault="00B27119" w:rsidP="00B27119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lastRenderedPageBreak/>
              <w:t>Примерные прикладные задачи и задания</w:t>
            </w:r>
          </w:p>
          <w:p w:rsidR="00B27119" w:rsidRDefault="00B27119" w:rsidP="00461EE9">
            <w:pPr>
              <w:ind w:firstLine="0"/>
              <w:rPr>
                <w:b/>
                <w:sz w:val="20"/>
                <w:szCs w:val="20"/>
              </w:rPr>
            </w:pPr>
          </w:p>
          <w:p w:rsidR="00B27119" w:rsidRPr="002E5DA1" w:rsidRDefault="00B27119" w:rsidP="00461EE9">
            <w:pPr>
              <w:ind w:firstLine="0"/>
              <w:rPr>
                <w:sz w:val="20"/>
                <w:szCs w:val="20"/>
                <w:shd w:val="clear" w:color="auto" w:fill="FFFFFF"/>
              </w:rPr>
            </w:pPr>
            <w:r w:rsidRPr="002E5DA1">
              <w:rPr>
                <w:b/>
                <w:sz w:val="20"/>
                <w:szCs w:val="20"/>
              </w:rPr>
              <w:t xml:space="preserve">Задание 1. </w:t>
            </w:r>
            <w:r w:rsidRPr="002E5DA1">
              <w:rPr>
                <w:sz w:val="20"/>
                <w:szCs w:val="20"/>
                <w:shd w:val="clear" w:color="auto" w:fill="FFFFFF"/>
              </w:rPr>
              <w:t>Пусть банк выдает кредит в 5 млн руб. сроком на 5 лет. Вероятность невозврата кредита примем ра</w:t>
            </w:r>
            <w:r w:rsidRPr="002E5DA1">
              <w:rPr>
                <w:sz w:val="20"/>
                <w:szCs w:val="20"/>
                <w:shd w:val="clear" w:color="auto" w:fill="FFFFFF"/>
              </w:rPr>
              <w:t>в</w:t>
            </w:r>
            <w:r w:rsidRPr="002E5DA1">
              <w:rPr>
                <w:sz w:val="20"/>
                <w:szCs w:val="20"/>
                <w:shd w:val="clear" w:color="auto" w:fill="FFFFFF"/>
              </w:rPr>
              <w:lastRenderedPageBreak/>
              <w:t>ной 5%. Какую процентную ставку необходимо установить банку, чтобы в получить прибыль, не меньше мин</w:t>
            </w:r>
            <w:r w:rsidRPr="002E5DA1">
              <w:rPr>
                <w:sz w:val="20"/>
                <w:szCs w:val="20"/>
                <w:shd w:val="clear" w:color="auto" w:fill="FFFFFF"/>
              </w:rPr>
              <w:t>и</w:t>
            </w:r>
            <w:r w:rsidRPr="002E5DA1">
              <w:rPr>
                <w:sz w:val="20"/>
                <w:szCs w:val="20"/>
                <w:shd w:val="clear" w:color="auto" w:fill="FFFFFF"/>
              </w:rPr>
              <w:t>мальной?</w:t>
            </w:r>
          </w:p>
          <w:p w:rsidR="00B27119" w:rsidRDefault="00B27119" w:rsidP="00822C49">
            <w:pPr>
              <w:widowControl/>
              <w:shd w:val="clear" w:color="auto" w:fill="FFFFFF"/>
              <w:autoSpaceDE/>
              <w:autoSpaceDN/>
              <w:adjustRightInd/>
              <w:spacing w:after="300"/>
              <w:ind w:firstLine="0"/>
              <w:jc w:val="left"/>
              <w:rPr>
                <w:rFonts w:eastAsia="Calibri"/>
                <w:kern w:val="24"/>
                <w:sz w:val="20"/>
                <w:szCs w:val="20"/>
              </w:rPr>
            </w:pPr>
            <w:r w:rsidRPr="00C04AFA">
              <w:rPr>
                <w:rFonts w:eastAsia="Calibri"/>
                <w:b/>
                <w:kern w:val="24"/>
                <w:sz w:val="20"/>
                <w:szCs w:val="20"/>
              </w:rPr>
              <w:t>Зад</w:t>
            </w:r>
            <w:r w:rsidR="00822C49">
              <w:rPr>
                <w:rFonts w:eastAsia="Calibri"/>
                <w:b/>
                <w:kern w:val="24"/>
                <w:sz w:val="20"/>
                <w:szCs w:val="20"/>
              </w:rPr>
              <w:t xml:space="preserve">ние 2. </w:t>
            </w:r>
            <w:r w:rsidRPr="00C04AFA">
              <w:rPr>
                <w:rFonts w:eastAsia="Calibri"/>
                <w:kern w:val="24"/>
                <w:sz w:val="20"/>
                <w:szCs w:val="20"/>
              </w:rPr>
              <w:t xml:space="preserve"> Зависимость объема выпуска продукции V от капитальных затрат К определяется функцией V=</w:t>
            </w:r>
            <w:r w:rsidRPr="00C04AFA">
              <w:rPr>
                <w:rFonts w:eastAsia="Calibri"/>
                <w:kern w:val="24"/>
                <w:sz w:val="20"/>
                <w:szCs w:val="20"/>
                <w:lang w:val="en-US"/>
              </w:rPr>
              <w:t>V</w:t>
            </w:r>
            <w:r w:rsidRPr="00C04AFA">
              <w:rPr>
                <w:rFonts w:eastAsia="Calibri"/>
                <w:kern w:val="24"/>
                <w:sz w:val="20"/>
                <w:szCs w:val="20"/>
                <w:vertAlign w:val="subscript"/>
              </w:rPr>
              <w:t>0</w:t>
            </w:r>
            <w:r w:rsidRPr="00C04AFA">
              <w:rPr>
                <w:rFonts w:eastAsia="Calibri"/>
                <w:kern w:val="24"/>
                <w:sz w:val="20"/>
                <w:szCs w:val="20"/>
                <w:lang w:val="en-US"/>
              </w:rPr>
              <w:t>ln</w:t>
            </w:r>
            <w:r w:rsidRPr="00C04AFA">
              <w:rPr>
                <w:rFonts w:eastAsia="Calibri"/>
                <w:kern w:val="24"/>
                <w:sz w:val="20"/>
                <w:szCs w:val="20"/>
              </w:rPr>
              <w:t>(4+</w:t>
            </w:r>
            <w:r w:rsidRPr="00C04AFA">
              <w:rPr>
                <w:rFonts w:eastAsia="Calibri"/>
                <w:kern w:val="24"/>
                <w:sz w:val="20"/>
                <w:szCs w:val="20"/>
                <w:lang w:val="en-US"/>
              </w:rPr>
              <w:t>K</w:t>
            </w:r>
            <w:r w:rsidRPr="00C04AFA">
              <w:rPr>
                <w:rFonts w:eastAsia="Calibri"/>
                <w:kern w:val="24"/>
                <w:sz w:val="20"/>
                <w:szCs w:val="20"/>
                <w:vertAlign w:val="superscript"/>
              </w:rPr>
              <w:t>3</w:t>
            </w:r>
            <w:r w:rsidRPr="00C04AFA">
              <w:rPr>
                <w:rFonts w:eastAsia="Calibri"/>
                <w:kern w:val="24"/>
                <w:sz w:val="20"/>
                <w:szCs w:val="20"/>
              </w:rPr>
              <w:t>). Найти интервал изменения К, на котором увеличение капитальных затрат неэффективно.</w:t>
            </w:r>
          </w:p>
          <w:p w:rsidR="00822C49" w:rsidRPr="006C0715" w:rsidRDefault="00822C49" w:rsidP="00822C49">
            <w:pPr>
              <w:pStyle w:val="af6"/>
              <w:spacing w:before="0" w:beforeAutospacing="0" w:after="0" w:afterAutospacing="0" w:line="240" w:lineRule="auto"/>
              <w:ind w:firstLine="0"/>
              <w:rPr>
                <w:color w:val="000000"/>
                <w:szCs w:val="20"/>
              </w:rPr>
            </w:pPr>
            <w:r w:rsidRPr="006C0715">
              <w:rPr>
                <w:b/>
                <w:color w:val="000000"/>
                <w:szCs w:val="20"/>
              </w:rPr>
              <w:t>Задание 3.</w:t>
            </w:r>
            <w:r w:rsidRPr="006C0715">
              <w:rPr>
                <w:color w:val="000000"/>
                <w:szCs w:val="20"/>
              </w:rPr>
              <w:t xml:space="preserve"> Цементный завод производит X тонн цемента в день. По договору н должен ежедневно поставлять строительной фирме не менее 20 тонн цемента. Производственные мощности завода таковы, что выпуск не может превышать 90 тонн в день.</w:t>
            </w:r>
          </w:p>
          <w:p w:rsidR="00822C49" w:rsidRPr="006C0715" w:rsidRDefault="00822C49" w:rsidP="00822C49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Определить: 1) при каком объёме производства удельные затраты производства будут наибольшими ( наимен</w:t>
            </w:r>
            <w:r w:rsidRPr="006C0715">
              <w:rPr>
                <w:color w:val="000000"/>
                <w:sz w:val="20"/>
                <w:szCs w:val="20"/>
              </w:rPr>
              <w:t>ь</w:t>
            </w:r>
            <w:r w:rsidRPr="006C0715">
              <w:rPr>
                <w:color w:val="000000"/>
                <w:sz w:val="20"/>
                <w:szCs w:val="20"/>
              </w:rPr>
              <w:t>шими);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w:r w:rsidRPr="006C0715">
              <w:rPr>
                <w:color w:val="000000"/>
                <w:sz w:val="20"/>
                <w:szCs w:val="20"/>
              </w:rPr>
              <w:t>2) выгодно ли строительной фирме быть единственным партнёром завода.</w:t>
            </w:r>
          </w:p>
          <w:p w:rsidR="00822C49" w:rsidRPr="002E5DA1" w:rsidRDefault="00822C49" w:rsidP="00822C49">
            <w:pPr>
              <w:widowControl/>
              <w:shd w:val="clear" w:color="auto" w:fill="FFFFFF"/>
              <w:autoSpaceDE/>
              <w:autoSpaceDN/>
              <w:adjustRightInd/>
              <w:spacing w:after="300"/>
              <w:ind w:firstLine="0"/>
              <w:jc w:val="left"/>
            </w:pPr>
          </w:p>
        </w:tc>
      </w:tr>
    </w:tbl>
    <w:p w:rsidR="00676FF0" w:rsidRPr="00F71346" w:rsidRDefault="00676FF0" w:rsidP="00197B54">
      <w:pPr>
        <w:rPr>
          <w:i/>
        </w:rPr>
      </w:pPr>
    </w:p>
    <w:p w:rsidR="00676FF0" w:rsidRPr="00F71346" w:rsidRDefault="00676FF0" w:rsidP="000642C5">
      <w:pPr>
        <w:ind w:firstLine="0"/>
        <w:rPr>
          <w:i/>
        </w:rPr>
      </w:pPr>
    </w:p>
    <w:p w:rsidR="00877E3C" w:rsidRPr="00F71346" w:rsidRDefault="00877E3C" w:rsidP="00197B54">
      <w:pPr>
        <w:rPr>
          <w:i/>
        </w:rPr>
      </w:pPr>
    </w:p>
    <w:p w:rsidR="00787DAA" w:rsidRPr="00F71346" w:rsidRDefault="00787DAA" w:rsidP="0033429F">
      <w:pPr>
        <w:rPr>
          <w:b/>
        </w:rPr>
        <w:sectPr w:rsidR="00787DAA" w:rsidRPr="00F71346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33429F" w:rsidRPr="00F71346" w:rsidRDefault="0033429F" w:rsidP="00337E60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0F229A" w:rsidRPr="000642C5" w:rsidRDefault="0034629A" w:rsidP="0089203A">
      <w:r w:rsidRPr="000642C5">
        <w:t>Промежуточная аттестация по дисциплине «</w:t>
      </w:r>
      <w:r w:rsidR="0089203A" w:rsidRPr="000642C5">
        <w:t>Математика</w:t>
      </w:r>
      <w:r w:rsidRPr="000642C5">
        <w:t>»</w:t>
      </w:r>
      <w:r w:rsidR="000A27D8" w:rsidRPr="000642C5">
        <w:t xml:space="preserve"> включает теоретические вопр</w:t>
      </w:r>
      <w:r w:rsidR="000A27D8" w:rsidRPr="000642C5">
        <w:t>о</w:t>
      </w:r>
      <w:r w:rsidR="000A27D8" w:rsidRPr="000642C5">
        <w:t>сы, позволяющие оценить уровень усвоения обучающимися знаний, и практические задания, в</w:t>
      </w:r>
      <w:r w:rsidR="000A27D8" w:rsidRPr="000642C5">
        <w:t>ы</w:t>
      </w:r>
      <w:r w:rsidR="000A27D8" w:rsidRPr="000642C5">
        <w:t>являющие степень сформированности умений и владений, п</w:t>
      </w:r>
      <w:r w:rsidR="000F229A" w:rsidRPr="000642C5">
        <w:t>роводится в фор</w:t>
      </w:r>
      <w:r w:rsidR="0089203A" w:rsidRPr="000642C5">
        <w:t xml:space="preserve">ме </w:t>
      </w:r>
      <w:r w:rsidR="00436100">
        <w:t xml:space="preserve"> </w:t>
      </w:r>
      <w:r w:rsidR="0089203A" w:rsidRPr="000642C5">
        <w:t>экзамен</w:t>
      </w:r>
      <w:r w:rsidR="006C0715">
        <w:t>а</w:t>
      </w:r>
      <w:r w:rsidR="0089203A" w:rsidRPr="000642C5">
        <w:t>.</w:t>
      </w:r>
    </w:p>
    <w:p w:rsidR="00143590" w:rsidRPr="000642C5" w:rsidRDefault="00737995" w:rsidP="0034629A"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 w:rsidR="00436100">
        <w:t>1 теоретический</w:t>
      </w:r>
      <w:r w:rsidRPr="000642C5">
        <w:t xml:space="preserve"> вопрос и </w:t>
      </w:r>
      <w:r w:rsidR="00337E60" w:rsidRPr="000642C5">
        <w:t>два</w:t>
      </w:r>
      <w:r w:rsidRPr="000642C5">
        <w:t xml:space="preserve"> практическ</w:t>
      </w:r>
      <w:r w:rsidR="00337E60" w:rsidRPr="000642C5">
        <w:t>их</w:t>
      </w:r>
      <w:r w:rsidRPr="000642C5">
        <w:t xml:space="preserve"> задани</w:t>
      </w:r>
      <w:r w:rsidR="000642C5">
        <w:t>я</w:t>
      </w:r>
      <w:r w:rsidRPr="000642C5">
        <w:t>.</w:t>
      </w:r>
      <w:r w:rsidR="00374491" w:rsidRPr="000642C5">
        <w:t xml:space="preserve"> </w:t>
      </w:r>
    </w:p>
    <w:p w:rsidR="0034629A" w:rsidRPr="000642C5" w:rsidRDefault="00143590" w:rsidP="00436100">
      <w:pPr>
        <w:rPr>
          <w:b/>
        </w:rPr>
      </w:pPr>
      <w:r w:rsidRPr="000642C5">
        <w:rPr>
          <w:b/>
        </w:rPr>
        <w:t>Показатели и критерии оценивания</w:t>
      </w:r>
      <w:r w:rsidR="00374491" w:rsidRPr="000642C5">
        <w:rPr>
          <w:b/>
        </w:rPr>
        <w:t xml:space="preserve"> экзамена</w:t>
      </w:r>
      <w:r w:rsidRPr="000642C5">
        <w:rPr>
          <w:b/>
        </w:rPr>
        <w:t>: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отлично»</w:t>
      </w:r>
      <w:r w:rsidR="00337E60" w:rsidRPr="000642C5">
        <w:rPr>
          <w:b/>
        </w:rPr>
        <w:t xml:space="preserve"> </w:t>
      </w:r>
      <w:r w:rsidRPr="000642C5">
        <w:t>– обучающийся демонстрирует высокий уровень сформированн</w:t>
      </w:r>
      <w:r w:rsidRPr="000642C5">
        <w:t>о</w:t>
      </w:r>
      <w:r w:rsidRPr="000642C5">
        <w:t>сти компетенций, всестороннее, систематическое и глубокое знание учебного материала, свобо</w:t>
      </w:r>
      <w:r w:rsidRPr="000642C5">
        <w:t>д</w:t>
      </w:r>
      <w:r w:rsidRPr="000642C5">
        <w:t xml:space="preserve">но выполняет практические задания, свободно оперирует знаниями, умениями, применяет их в ситуациях повышенной сложности. 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</w:t>
      </w:r>
      <w:r w:rsidRPr="000642C5">
        <w:t>е</w:t>
      </w:r>
      <w:r w:rsidRPr="000642C5">
        <w:t>точности, затруднения при аналитических операциях, переносе знаний и умений на новые, н</w:t>
      </w:r>
      <w:r w:rsidRPr="000642C5">
        <w:t>е</w:t>
      </w:r>
      <w:r w:rsidRPr="000642C5">
        <w:t>стандартные ситуации.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</w:t>
      </w:r>
      <w:r w:rsidR="00803E85" w:rsidRPr="000642C5">
        <w:t>обучающийся демонстрирует пороговый уровень сформированности компетенций: в ходе контрольных мероприятий допускаются ошибки, проя</w:t>
      </w:r>
      <w:r w:rsidR="00803E85" w:rsidRPr="000642C5">
        <w:t>в</w:t>
      </w:r>
      <w:r w:rsidR="00803E85" w:rsidRPr="000642C5">
        <w:t>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803E85" w:rsidRPr="000642C5" w:rsidRDefault="00803E85" w:rsidP="00337E60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>– обучающийся демонстрирует знания не более 20% теоретического материала, допускает существенные ошибки, не может показать интеллектуал</w:t>
      </w:r>
      <w:r w:rsidRPr="000642C5">
        <w:t>ь</w:t>
      </w:r>
      <w:r w:rsidRPr="000642C5">
        <w:t>ные навыки решения простых задач</w:t>
      </w:r>
      <w:r w:rsidR="00337E60" w:rsidRPr="000642C5">
        <w:t xml:space="preserve"> или </w:t>
      </w:r>
      <w:r w:rsidRPr="000642C5">
        <w:t xml:space="preserve">не может показать знания </w:t>
      </w:r>
      <w:r w:rsidR="00337E60" w:rsidRPr="000642C5">
        <w:t xml:space="preserve">даже </w:t>
      </w:r>
      <w:r w:rsidRPr="000642C5">
        <w:t>на уровне воспроизвед</w:t>
      </w:r>
      <w:r w:rsidRPr="000642C5">
        <w:t>е</w:t>
      </w:r>
      <w:r w:rsidRPr="000642C5">
        <w:t>ния и объяснения инфор</w:t>
      </w:r>
      <w:r w:rsidR="00337E60" w:rsidRPr="000642C5">
        <w:t>мации</w:t>
      </w:r>
      <w:r w:rsidRPr="000642C5">
        <w:t>.</w:t>
      </w:r>
    </w:p>
    <w:p w:rsidR="007754E4" w:rsidRPr="00C17915" w:rsidRDefault="00064AD3" w:rsidP="00D21C33">
      <w:pPr>
        <w:pStyle w:val="1"/>
        <w:rPr>
          <w:rStyle w:val="FontStyle31"/>
          <w:rFonts w:ascii="Times New Roman" w:hAnsi="Times New Roman"/>
          <w:spacing w:val="-4"/>
          <w:sz w:val="24"/>
          <w:szCs w:val="24"/>
        </w:rPr>
      </w:pPr>
      <w:r w:rsidRPr="00C17915">
        <w:rPr>
          <w:rStyle w:val="FontStyle32"/>
          <w:i w:val="0"/>
          <w:spacing w:val="-4"/>
          <w:sz w:val="24"/>
          <w:szCs w:val="24"/>
        </w:rPr>
        <w:t>8</w:t>
      </w:r>
      <w:r w:rsidR="007754E4" w:rsidRPr="00C17915">
        <w:rPr>
          <w:rStyle w:val="FontStyle32"/>
          <w:i w:val="0"/>
          <w:spacing w:val="-4"/>
          <w:sz w:val="24"/>
          <w:szCs w:val="24"/>
        </w:rPr>
        <w:t xml:space="preserve"> </w:t>
      </w:r>
      <w:r w:rsidR="007754E4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Учебно-метод</w:t>
      </w:r>
      <w:r w:rsidR="00C518F8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и</w:t>
      </w:r>
      <w:r w:rsidR="007754E4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ческое и информационное обеспечен</w:t>
      </w:r>
      <w:r w:rsidR="00C518F8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и</w:t>
      </w:r>
      <w:r w:rsidR="007754E4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е</w:t>
      </w:r>
      <w:r w:rsidR="0008161B" w:rsidRPr="00C17915">
        <w:rPr>
          <w:rStyle w:val="FontStyle31"/>
          <w:rFonts w:ascii="Times New Roman" w:hAnsi="Times New Roman"/>
          <w:spacing w:val="-4"/>
          <w:sz w:val="24"/>
          <w:szCs w:val="24"/>
        </w:rPr>
        <w:t xml:space="preserve"> </w:t>
      </w:r>
      <w:r w:rsidR="007754E4" w:rsidRPr="00C17915">
        <w:rPr>
          <w:rStyle w:val="FontStyle31"/>
          <w:rFonts w:ascii="Times New Roman" w:hAnsi="Times New Roman"/>
          <w:spacing w:val="-4"/>
          <w:sz w:val="24"/>
          <w:szCs w:val="24"/>
        </w:rPr>
        <w:t>дисциплины (модуля)</w:t>
      </w:r>
    </w:p>
    <w:p w:rsidR="00312FA2" w:rsidRPr="00C17915" w:rsidRDefault="00312FA2" w:rsidP="00312FA2">
      <w:pPr>
        <w:pStyle w:val="Style10"/>
        <w:widowControl/>
        <w:rPr>
          <w:rStyle w:val="FontStyle22"/>
          <w:sz w:val="24"/>
          <w:szCs w:val="24"/>
        </w:rPr>
      </w:pPr>
      <w:r w:rsidRPr="00C17915">
        <w:rPr>
          <w:rStyle w:val="FontStyle18"/>
          <w:sz w:val="24"/>
          <w:szCs w:val="24"/>
        </w:rPr>
        <w:t xml:space="preserve">а) Основная </w:t>
      </w:r>
      <w:r w:rsidRPr="00C17915">
        <w:rPr>
          <w:rStyle w:val="FontStyle22"/>
          <w:b/>
          <w:sz w:val="24"/>
          <w:szCs w:val="24"/>
        </w:rPr>
        <w:t>литература:</w:t>
      </w:r>
      <w:r w:rsidRPr="00C17915">
        <w:rPr>
          <w:rStyle w:val="FontStyle22"/>
          <w:sz w:val="24"/>
          <w:szCs w:val="24"/>
        </w:rPr>
        <w:t xml:space="preserve"> </w:t>
      </w:r>
    </w:p>
    <w:p w:rsidR="00312FA2" w:rsidRPr="004B55A0" w:rsidRDefault="00312FA2" w:rsidP="00312FA2">
      <w:pPr>
        <w:widowControl/>
        <w:numPr>
          <w:ilvl w:val="0"/>
          <w:numId w:val="20"/>
        </w:numPr>
        <w:autoSpaceDE/>
        <w:adjustRightInd/>
        <w:spacing w:line="23" w:lineRule="atLeast"/>
        <w:ind w:left="0" w:firstLine="360"/>
        <w:jc w:val="left"/>
        <w:rPr>
          <w:color w:val="0000FF"/>
          <w:u w:val="single"/>
        </w:rPr>
      </w:pPr>
      <w:r w:rsidRPr="00B34325">
        <w:t>Ш</w:t>
      </w:r>
      <w:r>
        <w:t>ипачев В. С. Высшая математика</w:t>
      </w:r>
      <w:r w:rsidRPr="00B34325">
        <w:t>: у</w:t>
      </w:r>
      <w:r>
        <w:t>чебник / В.С. Шипачев. — Москва</w:t>
      </w:r>
      <w:r w:rsidRPr="00B34325">
        <w:t xml:space="preserve">: ИНФРА-М, 2019. — 479 с. — (Высшее образование). — www.dx.doi.org/10.12737/5394. - </w:t>
      </w:r>
      <w:r>
        <w:t>ISBN 978-5-16-101787-6. - Текст</w:t>
      </w:r>
      <w:r w:rsidRPr="00B34325">
        <w:t xml:space="preserve">: электронный. - URL: </w:t>
      </w:r>
      <w:hyperlink r:id="rId238" w:history="1">
        <w:r w:rsidRPr="006975F0">
          <w:rPr>
            <w:rStyle w:val="aff"/>
          </w:rPr>
          <w:t>https://new.znanium.com/catalog/product/990716</w:t>
        </w:r>
      </w:hyperlink>
      <w:r>
        <w:t xml:space="preserve">. </w:t>
      </w:r>
      <w:r w:rsidRPr="00A47C99">
        <w:t xml:space="preserve">— Режим доступа: </w:t>
      </w:r>
      <w:r w:rsidRPr="004B55A0">
        <w:t>для авториз. пользователей</w:t>
      </w:r>
      <w:r w:rsidRPr="00A47C99">
        <w:t>.</w:t>
      </w:r>
    </w:p>
    <w:p w:rsidR="00312FA2" w:rsidRDefault="00312FA2" w:rsidP="00312FA2">
      <w:pPr>
        <w:widowControl/>
        <w:numPr>
          <w:ilvl w:val="0"/>
          <w:numId w:val="20"/>
        </w:numPr>
        <w:autoSpaceDE/>
        <w:adjustRightInd/>
        <w:spacing w:line="23" w:lineRule="atLeast"/>
        <w:ind w:left="0" w:firstLine="360"/>
      </w:pPr>
      <w:r>
        <w:t>Математика</w:t>
      </w:r>
      <w:r w:rsidRPr="00F51CEE">
        <w:t>: учеб. пособие / Ю.М. Данилов, Л.Н. Журбенко, Г.А. Никонова, Н.В. Никон</w:t>
      </w:r>
      <w:r w:rsidRPr="00F51CEE">
        <w:t>о</w:t>
      </w:r>
      <w:r w:rsidRPr="00F51CEE">
        <w:t>ва, С.Н. Нуриева ; под ред. Л.Н. Жур</w:t>
      </w:r>
      <w:r>
        <w:t>бенко, Г.А. Никоновой. — Москва</w:t>
      </w:r>
      <w:r w:rsidRPr="00F51CEE">
        <w:t xml:space="preserve">: ИНФРА-М, 2019. — 496 с. — (Высшее образование: Бакалавриат). - </w:t>
      </w:r>
      <w:r>
        <w:t>ISBN 978-5-16-102130-9. - Текст</w:t>
      </w:r>
      <w:r w:rsidRPr="00F51CEE">
        <w:t xml:space="preserve">: электронный. - URL: </w:t>
      </w:r>
      <w:hyperlink r:id="rId239" w:history="1">
        <w:r w:rsidRPr="00BD14F9">
          <w:rPr>
            <w:rStyle w:val="aff"/>
          </w:rPr>
          <w:t>https://new.znanium.com/catalog/product/989799</w:t>
        </w:r>
      </w:hyperlink>
      <w:r w:rsidRPr="005C0F57">
        <w:rPr>
          <w:rStyle w:val="FontStyle22"/>
          <w:sz w:val="24"/>
          <w:szCs w:val="24"/>
        </w:rPr>
        <w:t>.</w:t>
      </w:r>
      <w:r>
        <w:rPr>
          <w:rStyle w:val="FontStyle22"/>
          <w:sz w:val="24"/>
          <w:szCs w:val="24"/>
        </w:rPr>
        <w:t xml:space="preserve"> </w:t>
      </w:r>
      <w:r w:rsidRPr="00A47C99">
        <w:t xml:space="preserve">— Режим доступа: </w:t>
      </w:r>
      <w:r w:rsidRPr="004B55A0">
        <w:t>для авториз. пользоват</w:t>
      </w:r>
      <w:r w:rsidRPr="004B55A0">
        <w:t>е</w:t>
      </w:r>
      <w:r w:rsidRPr="004B55A0">
        <w:t>лей</w:t>
      </w:r>
      <w:r w:rsidRPr="00A47C99">
        <w:t>.</w:t>
      </w:r>
      <w:r>
        <w:t xml:space="preserve"> </w:t>
      </w:r>
    </w:p>
    <w:p w:rsidR="00312FA2" w:rsidRPr="00C17915" w:rsidRDefault="00312FA2" w:rsidP="00312FA2">
      <w:pPr>
        <w:pStyle w:val="Style10"/>
        <w:widowControl/>
        <w:rPr>
          <w:rStyle w:val="FontStyle22"/>
          <w:b/>
          <w:sz w:val="24"/>
          <w:szCs w:val="24"/>
        </w:rPr>
      </w:pPr>
      <w:r w:rsidRPr="00C17915">
        <w:rPr>
          <w:rStyle w:val="FontStyle22"/>
          <w:b/>
          <w:sz w:val="24"/>
          <w:szCs w:val="24"/>
        </w:rPr>
        <w:t xml:space="preserve">б) Дополнительная литература: </w:t>
      </w:r>
    </w:p>
    <w:p w:rsidR="00312FA2" w:rsidRDefault="00312FA2" w:rsidP="00312FA2">
      <w:pPr>
        <w:widowControl/>
        <w:numPr>
          <w:ilvl w:val="0"/>
          <w:numId w:val="19"/>
        </w:numPr>
        <w:autoSpaceDE/>
        <w:adjustRightInd/>
        <w:spacing w:line="23" w:lineRule="atLeast"/>
        <w:ind w:left="0" w:firstLine="426"/>
      </w:pPr>
      <w:r w:rsidRPr="00F51CEE">
        <w:t>Теория вероятностей и математическая статистика: Учебное пособие / Бирюкова Л.Г., Бобрик Г.И., Ма</w:t>
      </w:r>
      <w:r>
        <w:t>твеев В.И., - 2-е изд. - Москва</w:t>
      </w:r>
      <w:r w:rsidRPr="00F51CEE">
        <w:t>:</w:t>
      </w:r>
      <w:r w:rsidRPr="00BD14F9">
        <w:t xml:space="preserve"> </w:t>
      </w:r>
      <w:r w:rsidRPr="00F51CEE">
        <w:t>НИЦ ИНФРА-М, 2017. - 289 с. (Высшее образ</w:t>
      </w:r>
      <w:r w:rsidRPr="00F51CEE">
        <w:t>о</w:t>
      </w:r>
      <w:r w:rsidRPr="00F51CEE">
        <w:t xml:space="preserve">вание: Бакалавриат) </w:t>
      </w:r>
      <w:r>
        <w:t>ISBN 978-5-16-011793-5. - Текст</w:t>
      </w:r>
      <w:r w:rsidRPr="00F51CEE">
        <w:t xml:space="preserve">: электронный. - URL: </w:t>
      </w:r>
      <w:hyperlink r:id="rId240" w:history="1">
        <w:r w:rsidRPr="00F51CEE">
          <w:rPr>
            <w:rStyle w:val="aff"/>
          </w:rPr>
          <w:t>https://new.znanium.com/catalog/product/370899</w:t>
        </w:r>
      </w:hyperlink>
      <w:r>
        <w:t>.</w:t>
      </w:r>
      <w:r w:rsidRPr="00A47C99">
        <w:t xml:space="preserve">— Режим доступа: </w:t>
      </w:r>
      <w:r w:rsidRPr="004B55A0">
        <w:t>для авториз. пользователей</w:t>
      </w:r>
      <w:r w:rsidRPr="00A47C99">
        <w:t>.</w:t>
      </w:r>
      <w:r>
        <w:t xml:space="preserve"> </w:t>
      </w:r>
    </w:p>
    <w:p w:rsidR="00312FA2" w:rsidRDefault="00312FA2" w:rsidP="00312FA2">
      <w:pPr>
        <w:widowControl/>
        <w:numPr>
          <w:ilvl w:val="0"/>
          <w:numId w:val="19"/>
        </w:numPr>
        <w:autoSpaceDE/>
        <w:adjustRightInd/>
        <w:spacing w:line="23" w:lineRule="atLeast"/>
        <w:ind w:left="0" w:firstLine="426"/>
      </w:pPr>
      <w:r>
        <w:t>Математика в примерах и задачах</w:t>
      </w:r>
      <w:r w:rsidRPr="00B34325">
        <w:t>: учеб. пособие / О.М. Дегтярева, Л.Н. Журбенко, Г.А. Никонова, Н.В. Н</w:t>
      </w:r>
      <w:r>
        <w:t>иконова, С.Н. Нуриева. — Москва</w:t>
      </w:r>
      <w:r w:rsidRPr="00B34325">
        <w:t>: ИНФРА-М, 2019. — 372 с. — (Высшее о</w:t>
      </w:r>
      <w:r w:rsidRPr="00B34325">
        <w:t>б</w:t>
      </w:r>
      <w:r w:rsidRPr="00B34325">
        <w:t xml:space="preserve">разование: Бакалавриат). - ISBN 978-5-16-102288-7. </w:t>
      </w:r>
      <w:r w:rsidRPr="009C0B62">
        <w:t>–</w:t>
      </w:r>
      <w:r w:rsidRPr="00B34325">
        <w:t xml:space="preserve"> Тек</w:t>
      </w:r>
      <w:r>
        <w:t>ст</w:t>
      </w:r>
      <w:r w:rsidRPr="00B34325">
        <w:t xml:space="preserve">: электронный. </w:t>
      </w:r>
      <w:r w:rsidRPr="009C0B62">
        <w:t>–</w:t>
      </w:r>
      <w:r w:rsidRPr="00B34325">
        <w:t xml:space="preserve"> URL: </w:t>
      </w:r>
      <w:hyperlink r:id="rId241" w:history="1">
        <w:r w:rsidRPr="00B34325">
          <w:rPr>
            <w:rStyle w:val="aff"/>
          </w:rPr>
          <w:t>https://new.znanium.com/catalog/product/989802</w:t>
        </w:r>
      </w:hyperlink>
      <w:r>
        <w:t>.</w:t>
      </w:r>
      <w:r w:rsidRPr="00A47C99">
        <w:t xml:space="preserve">— Режим доступа: </w:t>
      </w:r>
      <w:r w:rsidRPr="004B55A0">
        <w:t>для авториз. пользователей</w:t>
      </w:r>
      <w:r w:rsidRPr="00A47C99">
        <w:t>.</w:t>
      </w:r>
    </w:p>
    <w:p w:rsidR="00312FA2" w:rsidRDefault="00312FA2" w:rsidP="00312FA2">
      <w:pPr>
        <w:widowControl/>
        <w:numPr>
          <w:ilvl w:val="0"/>
          <w:numId w:val="19"/>
        </w:numPr>
        <w:autoSpaceDE/>
        <w:adjustRightInd/>
        <w:spacing w:line="23" w:lineRule="atLeast"/>
        <w:ind w:left="0" w:firstLine="426"/>
      </w:pPr>
      <w:r w:rsidRPr="00C8193B">
        <w:t xml:space="preserve">Данко, П.Е. Высшая математика в упражнениях и задачах. (В 2-х частях) [Текст] /  П. Е. Данко, А. Г. Попов, Т. Я. Кожевникова. - М.: Высшая школа, </w:t>
      </w:r>
      <w:r>
        <w:t>1986-</w:t>
      </w:r>
      <w:r w:rsidRPr="00C8193B">
        <w:t xml:space="preserve">2009. </w:t>
      </w:r>
      <w:r w:rsidRPr="00F51CEE">
        <w:t>ISBN</w:t>
      </w:r>
      <w:r w:rsidRPr="00E86C0F">
        <w:t xml:space="preserve">: </w:t>
      </w:r>
      <w:r w:rsidRPr="00C8193B">
        <w:t>978-5-488-02201-0</w:t>
      </w:r>
      <w:r>
        <w:t>.  - более 1000 шт.</w:t>
      </w:r>
    </w:p>
    <w:p w:rsidR="00312FA2" w:rsidRPr="00B143E0" w:rsidRDefault="00312FA2" w:rsidP="00312FA2">
      <w:pPr>
        <w:widowControl/>
        <w:numPr>
          <w:ilvl w:val="0"/>
          <w:numId w:val="19"/>
        </w:numPr>
        <w:autoSpaceDE/>
        <w:adjustRightInd/>
        <w:spacing w:line="23" w:lineRule="atLeast"/>
        <w:ind w:left="0" w:firstLine="426"/>
      </w:pPr>
      <w:r w:rsidRPr="00A47C99">
        <w:t>Фихтенгольц, Г.М. Основ</w:t>
      </w:r>
      <w:r>
        <w:t>ы математического анализа: учебник</w:t>
      </w:r>
      <w:r w:rsidRPr="00A47C99">
        <w:t>: в 2 частях / Г.М. Фихте</w:t>
      </w:r>
      <w:r w:rsidRPr="00A47C99">
        <w:t>н</w:t>
      </w:r>
      <w:r w:rsidRPr="00A47C99">
        <w:t>гольц. — 11-</w:t>
      </w:r>
      <w:r>
        <w:t>е изд., стер. — Санкт-Петербург</w:t>
      </w:r>
      <w:r w:rsidRPr="00A47C99">
        <w:t>: Лань, [б. г.]. — Часть 1 — 2019. — 444 с. — ISBN 978-5-8114-0190-1. — Текст : электронный // Электронно-библиотечная система «Лань» : [сайт]. —</w:t>
      </w:r>
      <w:r w:rsidRPr="009C0B62">
        <w:t xml:space="preserve"> </w:t>
      </w:r>
      <w:r w:rsidRPr="00B34325">
        <w:t>URL:</w:t>
      </w:r>
      <w:r w:rsidRPr="00A47C99">
        <w:t xml:space="preserve"> </w:t>
      </w:r>
      <w:hyperlink r:id="rId242" w:history="1">
        <w:r w:rsidRPr="006975F0">
          <w:rPr>
            <w:rStyle w:val="aff"/>
          </w:rPr>
          <w:t xml:space="preserve"> https://e.lanbook.com/book/112051</w:t>
        </w:r>
      </w:hyperlink>
      <w:r>
        <w:t xml:space="preserve"> </w:t>
      </w:r>
      <w:r w:rsidRPr="00A47C99">
        <w:t xml:space="preserve">. — Режим доступа: </w:t>
      </w:r>
      <w:r w:rsidRPr="004B55A0">
        <w:t>для авториз. пользователей</w:t>
      </w:r>
      <w:r w:rsidRPr="00A47C99">
        <w:t>.</w:t>
      </w:r>
    </w:p>
    <w:p w:rsidR="00312FA2" w:rsidRPr="009C0B62" w:rsidRDefault="00312FA2" w:rsidP="00312FA2">
      <w:pPr>
        <w:widowControl/>
        <w:numPr>
          <w:ilvl w:val="0"/>
          <w:numId w:val="19"/>
        </w:numPr>
        <w:autoSpaceDE/>
        <w:adjustRightInd/>
        <w:spacing w:line="23" w:lineRule="atLeast"/>
        <w:ind w:left="0" w:firstLine="426"/>
      </w:pPr>
      <w:r w:rsidRPr="00A47C99">
        <w:t>Фихтенгольц, Г.М.</w:t>
      </w:r>
      <w:r>
        <w:t xml:space="preserve"> Основы математического анализа: учебник</w:t>
      </w:r>
      <w:r w:rsidRPr="00A47C99">
        <w:t>: в 2 частях / Г.М. Фихте</w:t>
      </w:r>
      <w:r w:rsidRPr="00A47C99">
        <w:t>н</w:t>
      </w:r>
      <w:r w:rsidRPr="00A47C99">
        <w:t>гольц. — 10-</w:t>
      </w:r>
      <w:r>
        <w:t>е изд., стер. — Санкт-Петербург</w:t>
      </w:r>
      <w:r w:rsidRPr="00A47C99">
        <w:t xml:space="preserve">: Лань, [б. г.]. — Часть 2 — 2019. — 464 с. — </w:t>
      </w:r>
      <w:r>
        <w:t xml:space="preserve">ISBN </w:t>
      </w:r>
      <w:r>
        <w:lastRenderedPageBreak/>
        <w:t>978-5-8114-0191-8. — Текст</w:t>
      </w:r>
      <w:r w:rsidRPr="00A47C99">
        <w:t xml:space="preserve">: электронный // Электронно-библиотечная система «Лань» : [сайт]. — </w:t>
      </w:r>
      <w:r w:rsidRPr="009C0B62">
        <w:t xml:space="preserve">URL: </w:t>
      </w:r>
      <w:r w:rsidRPr="009C0B62">
        <w:rPr>
          <w:rStyle w:val="aff"/>
        </w:rPr>
        <w:t>https://e.lanbook.com/book/115730</w:t>
      </w:r>
      <w:r w:rsidRPr="00A47C99">
        <w:t xml:space="preserve"> (дата обращения: 06.10.2019). — Режим доступа</w:t>
      </w:r>
      <w:r w:rsidRPr="005C0F57">
        <w:t>: для авториз. пользователей.</w:t>
      </w:r>
    </w:p>
    <w:p w:rsidR="00312FA2" w:rsidRPr="009C0B62" w:rsidRDefault="00312FA2" w:rsidP="00312FA2">
      <w:pPr>
        <w:widowControl/>
        <w:numPr>
          <w:ilvl w:val="0"/>
          <w:numId w:val="19"/>
        </w:numPr>
        <w:autoSpaceDE/>
        <w:adjustRightInd/>
        <w:spacing w:after="100" w:afterAutospacing="1" w:line="23" w:lineRule="atLeast"/>
        <w:ind w:left="0" w:firstLine="425"/>
      </w:pPr>
      <w:r>
        <w:t>Шипачев</w:t>
      </w:r>
      <w:r w:rsidRPr="009C0B62">
        <w:t xml:space="preserve"> В. С</w:t>
      </w:r>
      <w:r>
        <w:t>. Задачник по высшей математике</w:t>
      </w:r>
      <w:r w:rsidRPr="009C0B62">
        <w:t>: учеб. пособие / В.С. Шипачев. —</w:t>
      </w:r>
      <w:r>
        <w:t xml:space="preserve"> 10-е изд., стереотип. — Москва</w:t>
      </w:r>
      <w:r w:rsidRPr="009C0B62">
        <w:t>: ИНФРА-М, 2020. — 304 с. — (Высшее образован</w:t>
      </w:r>
      <w:r>
        <w:t>ие). - ISBN 978-5-16-101831-6. –</w:t>
      </w:r>
      <w:r w:rsidRPr="009C0B62">
        <w:t xml:space="preserve"> Текст</w:t>
      </w:r>
      <w:r>
        <w:t>: электронный. –</w:t>
      </w:r>
      <w:r w:rsidRPr="009C0B62">
        <w:t xml:space="preserve"> URL: </w:t>
      </w:r>
      <w:r w:rsidRPr="009C0B62">
        <w:rPr>
          <w:rStyle w:val="aff"/>
        </w:rPr>
        <w:t>https://new.znanium.com/catalog/product/1042456</w:t>
      </w:r>
    </w:p>
    <w:p w:rsidR="00312FA2" w:rsidRDefault="00312FA2" w:rsidP="00312FA2">
      <w:pPr>
        <w:pStyle w:val="Style10"/>
        <w:widowControl/>
        <w:rPr>
          <w:b/>
        </w:rPr>
      </w:pPr>
      <w:r>
        <w:rPr>
          <w:b/>
        </w:rPr>
        <w:t>в) Методические указания</w:t>
      </w:r>
    </w:p>
    <w:p w:rsidR="00312FA2" w:rsidRPr="0059602B" w:rsidRDefault="00312FA2" w:rsidP="00312FA2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r w:rsidRPr="0059602B">
        <w:t>Абрамова, И.М. Элементы векторной алгебры и аналитической геометрии: Методические указания для студентов I курса всех специальностей. – МГТУ, 2008. – 16 с.</w:t>
      </w:r>
    </w:p>
    <w:p w:rsidR="00312FA2" w:rsidRPr="0059602B" w:rsidRDefault="00312FA2" w:rsidP="00312FA2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r w:rsidRPr="0059602B">
        <w:t>Акманова, З.С. Неопределенный интеграл: Тетрадь-конспект – МГТУ, 2008. – 23 с.</w:t>
      </w:r>
    </w:p>
    <w:p w:rsidR="00312FA2" w:rsidRPr="00C8193B" w:rsidRDefault="00312FA2" w:rsidP="00312FA2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r w:rsidRPr="0059602B">
        <w:t>Вахрушева, И.А. Кривые и поверхности 2 порядка. Полярна</w:t>
      </w:r>
      <w:r>
        <w:t>я система координат. Практ</w:t>
      </w:r>
      <w:r>
        <w:t>и</w:t>
      </w:r>
      <w:r>
        <w:t>кум –</w:t>
      </w:r>
      <w:r w:rsidRPr="0059602B">
        <w:t xml:space="preserve"> Магнитогорск: ГОУ ВПО «МГТУ им. </w:t>
      </w:r>
      <w:r w:rsidRPr="00C8193B">
        <w:t>Г.И. Носова», 2009. – 19 с.</w:t>
      </w:r>
    </w:p>
    <w:p w:rsidR="00312FA2" w:rsidRPr="00C8193B" w:rsidRDefault="00312FA2" w:rsidP="00312FA2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r w:rsidRPr="0059602B">
        <w:t>Горячева, Н.А. Теория функций комплексного переменного: Методические указания и в</w:t>
      </w:r>
      <w:r w:rsidRPr="0059602B">
        <w:t>а</w:t>
      </w:r>
      <w:r w:rsidRPr="0059602B">
        <w:t>рианты индивидуальных заданий дл</w:t>
      </w:r>
      <w:r>
        <w:t>я студентов всех специальностей ––</w:t>
      </w:r>
      <w:r w:rsidRPr="0059602B">
        <w:t xml:space="preserve"> </w:t>
      </w:r>
      <w:r w:rsidRPr="00C8193B">
        <w:t>Магнитогорск: ГОУ ВПО «МГТУ им. Г.И. Носова», 2011. – 28 с.</w:t>
      </w:r>
    </w:p>
    <w:p w:rsidR="00312FA2" w:rsidRPr="00C8193B" w:rsidRDefault="00312FA2" w:rsidP="00312FA2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r w:rsidRPr="0059602B">
        <w:t>Грачева, Л.А. Определенный интеграл: методические указания для студентов</w:t>
      </w:r>
      <w:r>
        <w:t xml:space="preserve"> –</w:t>
      </w:r>
      <w:r w:rsidRPr="0059602B">
        <w:t xml:space="preserve"> </w:t>
      </w:r>
      <w:r w:rsidRPr="00C8193B">
        <w:t>Магнит</w:t>
      </w:r>
      <w:r w:rsidRPr="00C8193B">
        <w:t>о</w:t>
      </w:r>
      <w:r w:rsidRPr="00C8193B">
        <w:t>горск: ГОУ В</w:t>
      </w:r>
      <w:r>
        <w:t>ПО «МГТУ им. Г.И. Носова», 2010 –</w:t>
      </w:r>
      <w:r w:rsidRPr="00C8193B">
        <w:t xml:space="preserve"> 12 с.</w:t>
      </w:r>
    </w:p>
    <w:p w:rsidR="00312FA2" w:rsidRPr="00C8193B" w:rsidRDefault="00312FA2" w:rsidP="00312FA2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r w:rsidRPr="0059602B">
        <w:t>Грачева, Л.А. Элементы линейной алгебры, векторной алгебры и аналитической геоме</w:t>
      </w:r>
      <w:r w:rsidRPr="0059602B">
        <w:t>т</w:t>
      </w:r>
      <w:r w:rsidRPr="0059602B">
        <w:t xml:space="preserve">рии: Учебное пособие. - Магнитогорск: ГОУ ВПО «МГТУ им. </w:t>
      </w:r>
      <w:r>
        <w:t>Г.И. Носова», 2010 –</w:t>
      </w:r>
      <w:r w:rsidRPr="00C8193B">
        <w:t xml:space="preserve"> 63 с.</w:t>
      </w:r>
    </w:p>
    <w:p w:rsidR="00312FA2" w:rsidRPr="00C8193B" w:rsidRDefault="00312FA2" w:rsidP="00312FA2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r>
        <w:t>Гугина</w:t>
      </w:r>
      <w:r w:rsidRPr="0059602B">
        <w:t xml:space="preserve"> Е.М.</w:t>
      </w:r>
      <w:r>
        <w:t xml:space="preserve"> </w:t>
      </w:r>
      <w:r w:rsidRPr="0059602B">
        <w:t xml:space="preserve">Лабораторный практикум по статистике с применением EXCEL: Метод. указ. для  лабораторных работ по математической статистике.- </w:t>
      </w:r>
      <w:r w:rsidRPr="00C8193B">
        <w:t>Магнитогорск: ГОУ В</w:t>
      </w:r>
      <w:r>
        <w:t>ПО «МГТУ им. Г.И. Носова», 2009 –</w:t>
      </w:r>
      <w:r w:rsidRPr="00C8193B">
        <w:t xml:space="preserve"> 40 с.</w:t>
      </w:r>
    </w:p>
    <w:p w:rsidR="00312FA2" w:rsidRPr="0059602B" w:rsidRDefault="00312FA2" w:rsidP="00312FA2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r>
        <w:t xml:space="preserve">Изосов </w:t>
      </w:r>
      <w:r w:rsidRPr="0059602B">
        <w:t>А.В. Гармонический анализ: Методические указания и варианты заданий для с</w:t>
      </w:r>
      <w:r w:rsidRPr="0059602B">
        <w:t>а</w:t>
      </w:r>
      <w:r w:rsidRPr="0059602B">
        <w:t>мостоятельной работы и контроля знаний студентов. – МГТУ, 2009. – 24 с.</w:t>
      </w:r>
    </w:p>
    <w:p w:rsidR="00312FA2" w:rsidRPr="00C8193B" w:rsidRDefault="00312FA2" w:rsidP="00312FA2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r w:rsidRPr="0059602B">
        <w:t xml:space="preserve">Максименко, И.А. События и вероятность. Часть 2: Метод. указ. - Магнитогорск: ГОУ ВПО «МГТУ им. </w:t>
      </w:r>
      <w:r>
        <w:t xml:space="preserve">Г.И. Носова», 2010. </w:t>
      </w:r>
      <w:r w:rsidRPr="00C8193B">
        <w:t>– 25 с.</w:t>
      </w:r>
    </w:p>
    <w:p w:rsidR="00312FA2" w:rsidRDefault="00312FA2" w:rsidP="00312FA2">
      <w:pPr>
        <w:widowControl/>
        <w:numPr>
          <w:ilvl w:val="0"/>
          <w:numId w:val="22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t xml:space="preserve">Маяченко, Е.П.  Производная и дифференциал функции. Практикум.- Магнитогорск: ГОУ ВПО «МГТУ им. </w:t>
      </w:r>
      <w:r w:rsidRPr="00C8193B">
        <w:t>Г.И. Носова», 2010. – 38 с.</w:t>
      </w:r>
    </w:p>
    <w:p w:rsidR="00312FA2" w:rsidRDefault="00312FA2" w:rsidP="00312FA2">
      <w:pPr>
        <w:widowControl/>
        <w:numPr>
          <w:ilvl w:val="0"/>
          <w:numId w:val="22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rPr>
          <w:color w:val="000000"/>
        </w:rPr>
        <w:t>Маяченко Е.П. Исследование функций и</w:t>
      </w:r>
      <w:r>
        <w:rPr>
          <w:color w:val="000000"/>
        </w:rPr>
        <w:t xml:space="preserve"> построение графиков. Практикум. –</w:t>
      </w:r>
      <w:r w:rsidRPr="0059602B">
        <w:rPr>
          <w:color w:val="000000"/>
        </w:rPr>
        <w:t xml:space="preserve"> </w:t>
      </w:r>
      <w:r w:rsidRPr="0059602B">
        <w:t>Магнит</w:t>
      </w:r>
      <w:r w:rsidRPr="0059602B">
        <w:t>о</w:t>
      </w:r>
      <w:r w:rsidRPr="0059602B">
        <w:t xml:space="preserve">горск: ГОУ ВПО «МГТУ им. </w:t>
      </w:r>
      <w:r w:rsidRPr="00C8193B">
        <w:t>Г.И. Носова», 2011.</w:t>
      </w:r>
      <w:r>
        <w:t xml:space="preserve"> –</w:t>
      </w:r>
      <w:r w:rsidRPr="00C8193B">
        <w:t xml:space="preserve"> 20 с.</w:t>
      </w:r>
    </w:p>
    <w:p w:rsidR="00312FA2" w:rsidRPr="0059602B" w:rsidRDefault="00312FA2" w:rsidP="00312FA2">
      <w:pPr>
        <w:widowControl/>
        <w:numPr>
          <w:ilvl w:val="0"/>
          <w:numId w:val="22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t xml:space="preserve">Савушкина Н.Ф. Комбинаторика. Событие и вероятность. Часть </w:t>
      </w:r>
      <w:r w:rsidRPr="0059602B">
        <w:rPr>
          <w:lang w:val="en-US"/>
        </w:rPr>
        <w:t>I</w:t>
      </w:r>
      <w:r w:rsidRPr="0059602B">
        <w:t>: Комбинаторика. А</w:t>
      </w:r>
      <w:r w:rsidRPr="0059602B">
        <w:t>л</w:t>
      </w:r>
      <w:r w:rsidRPr="0059602B">
        <w:t xml:space="preserve">гебра событий: Метод. указания по дисциплине «Математика» для студентов </w:t>
      </w:r>
      <w:r w:rsidRPr="0059602B">
        <w:rPr>
          <w:lang w:val="en-US"/>
        </w:rPr>
        <w:t>I</w:t>
      </w:r>
      <w:r w:rsidRPr="0059602B">
        <w:t xml:space="preserve"> курса всех спец</w:t>
      </w:r>
      <w:r w:rsidRPr="0059602B">
        <w:t>и</w:t>
      </w:r>
      <w:r w:rsidRPr="0059602B">
        <w:t xml:space="preserve">альностей. – МГТУ, 2007. </w:t>
      </w:r>
      <w:r>
        <w:t>–</w:t>
      </w:r>
      <w:r w:rsidRPr="0059602B">
        <w:t xml:space="preserve"> 17 с.</w:t>
      </w:r>
    </w:p>
    <w:p w:rsidR="00312FA2" w:rsidRDefault="00312FA2" w:rsidP="00312FA2">
      <w:pPr>
        <w:pStyle w:val="Style8"/>
        <w:widowControl/>
        <w:spacing w:line="23" w:lineRule="atLeast"/>
        <w:ind w:left="360"/>
        <w:rPr>
          <w:rStyle w:val="FontStyle15"/>
          <w:spacing w:val="40"/>
        </w:rPr>
      </w:pPr>
    </w:p>
    <w:p w:rsidR="00312FA2" w:rsidRPr="00037EC3" w:rsidRDefault="00312FA2" w:rsidP="00312FA2">
      <w:pPr>
        <w:pStyle w:val="Style8"/>
        <w:widowControl/>
        <w:rPr>
          <w:b/>
        </w:rPr>
      </w:pPr>
      <w:r>
        <w:rPr>
          <w:b/>
          <w:bCs/>
        </w:rPr>
        <w:t>г</w:t>
      </w:r>
      <w:r w:rsidRPr="00037EC3">
        <w:rPr>
          <w:b/>
          <w:bCs/>
        </w:rPr>
        <w:t xml:space="preserve">) </w:t>
      </w:r>
      <w:r>
        <w:rPr>
          <w:b/>
        </w:rPr>
        <w:t>Электронные ресурсы</w:t>
      </w:r>
      <w:r w:rsidRPr="00037EC3">
        <w:rPr>
          <w:b/>
        </w:rPr>
        <w:t xml:space="preserve">: </w:t>
      </w:r>
    </w:p>
    <w:p w:rsidR="00312FA2" w:rsidRPr="00BD14F9" w:rsidRDefault="00312FA2" w:rsidP="00312FA2">
      <w:pPr>
        <w:pStyle w:val="Style8"/>
        <w:widowControl/>
        <w:numPr>
          <w:ilvl w:val="0"/>
          <w:numId w:val="21"/>
        </w:numPr>
        <w:ind w:left="0" w:firstLine="426"/>
        <w:jc w:val="left"/>
      </w:pPr>
      <w:r w:rsidRPr="00B43696">
        <w:t xml:space="preserve">Акманова З. С. Неопределенный интеграл: от теории </w:t>
      </w:r>
      <w:r>
        <w:t>к практике [Электронный ресурс]</w:t>
      </w:r>
      <w:r w:rsidRPr="00B43696">
        <w:t xml:space="preserve">: учебное пособие / З. С. </w:t>
      </w:r>
      <w:r>
        <w:t>Акманова ; МГТУ. - Магнитогорск</w:t>
      </w:r>
      <w:r w:rsidRPr="00B43696">
        <w:t xml:space="preserve">: МГТУ, 2015. </w:t>
      </w:r>
      <w:r>
        <w:t>–</w:t>
      </w:r>
      <w:r w:rsidRPr="00B43696">
        <w:t xml:space="preserve"> 1 электрон. опт. диск (</w:t>
      </w:r>
      <w:r w:rsidRPr="005F7A28">
        <w:t>CD</w:t>
      </w:r>
      <w:r w:rsidRPr="00B43696">
        <w:t>-</w:t>
      </w:r>
      <w:r w:rsidRPr="005F7A28">
        <w:t>ROM</w:t>
      </w:r>
      <w:r w:rsidRPr="00B43696">
        <w:t xml:space="preserve">). </w:t>
      </w:r>
      <w:r>
        <w:t>–</w:t>
      </w:r>
      <w:r w:rsidRPr="00B43696">
        <w:t xml:space="preserve"> </w:t>
      </w:r>
      <w:r>
        <w:t>URL</w:t>
      </w:r>
      <w:r w:rsidRPr="00B43696">
        <w:t xml:space="preserve">: </w:t>
      </w:r>
      <w:hyperlink r:id="rId243" w:history="1">
        <w:r w:rsidRPr="00BD14F9">
          <w:rPr>
            <w:rStyle w:val="aff"/>
          </w:rPr>
          <w:t>https://magtu.informsystema.ru/uploader/fileUpload?name=1304.pdf&amp;show=dcatalogues/1/1123520/1304.pdf&amp;view=true</w:t>
        </w:r>
        <w:r w:rsidRPr="00BD14F9">
          <w:t>.</w:t>
        </w:r>
      </w:hyperlink>
      <w:r w:rsidRPr="00B43696">
        <w:t xml:space="preserve"> </w:t>
      </w:r>
      <w:r>
        <w:t>–</w:t>
      </w:r>
      <w:r w:rsidRPr="00B43696">
        <w:t xml:space="preserve"> Макрообъект.</w:t>
      </w:r>
      <w:r w:rsidRPr="00BD14F9">
        <w:t xml:space="preserve"> </w:t>
      </w:r>
      <w:r>
        <w:t>–</w:t>
      </w:r>
      <w:r w:rsidRPr="000D3F8F">
        <w:t xml:space="preserve"> Сведения доступны также на CD-ROM.</w:t>
      </w:r>
    </w:p>
    <w:p w:rsidR="00312FA2" w:rsidRPr="00B43696" w:rsidRDefault="00312FA2" w:rsidP="00312FA2">
      <w:pPr>
        <w:pStyle w:val="af5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Аналитическая</w:t>
      </w:r>
      <w:r>
        <w:rPr>
          <w:szCs w:val="24"/>
          <w:lang w:val="ru-RU"/>
        </w:rPr>
        <w:t xml:space="preserve"> геометрия [Электронный ресурс]</w:t>
      </w:r>
      <w:r w:rsidRPr="00B43696">
        <w:rPr>
          <w:szCs w:val="24"/>
          <w:lang w:val="ru-RU"/>
        </w:rPr>
        <w:t>: практикум / Т. Г. Кузина, О. С. Андр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 xml:space="preserve">сенко, Т. В. Морозова, О. В. Петрова; МГТУ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 </w:t>
      </w:r>
      <w:r w:rsidRPr="00B43696">
        <w:rPr>
          <w:szCs w:val="24"/>
          <w:lang w:val="ru-RU"/>
        </w:rPr>
        <w:t xml:space="preserve">Магнитогорск, 2010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114 с. : ил., табл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44" w:history="1">
        <w:r w:rsidRPr="00BD14F9">
          <w:rPr>
            <w:rStyle w:val="aff"/>
          </w:rPr>
          <w:t>https</w:t>
        </w:r>
        <w:r w:rsidRPr="00BD14F9">
          <w:rPr>
            <w:rStyle w:val="aff"/>
            <w:lang w:val="ru-RU"/>
          </w:rPr>
          <w:t>://</w:t>
        </w:r>
        <w:r w:rsidRPr="00BD14F9">
          <w:rPr>
            <w:rStyle w:val="aff"/>
          </w:rPr>
          <w:t>magtu</w:t>
        </w:r>
        <w:r w:rsidRPr="00BD14F9">
          <w:rPr>
            <w:rStyle w:val="aff"/>
            <w:lang w:val="ru-RU"/>
          </w:rPr>
          <w:t>.</w:t>
        </w:r>
        <w:r w:rsidRPr="00BD14F9">
          <w:rPr>
            <w:rStyle w:val="aff"/>
          </w:rPr>
          <w:t>informsystema</w:t>
        </w:r>
        <w:r w:rsidRPr="00BD14F9">
          <w:rPr>
            <w:rStyle w:val="aff"/>
            <w:lang w:val="ru-RU"/>
          </w:rPr>
          <w:t>.</w:t>
        </w:r>
        <w:r w:rsidRPr="00BD14F9">
          <w:rPr>
            <w:rStyle w:val="aff"/>
          </w:rPr>
          <w:t>ru</w:t>
        </w:r>
        <w:r w:rsidRPr="00BD14F9">
          <w:rPr>
            <w:rStyle w:val="aff"/>
            <w:lang w:val="ru-RU"/>
          </w:rPr>
          <w:t>/</w:t>
        </w:r>
        <w:r w:rsidRPr="00BD14F9">
          <w:rPr>
            <w:rStyle w:val="aff"/>
          </w:rPr>
          <w:t>uploader</w:t>
        </w:r>
        <w:r w:rsidRPr="00BD14F9">
          <w:rPr>
            <w:rStyle w:val="aff"/>
            <w:lang w:val="ru-RU"/>
          </w:rPr>
          <w:t>/</w:t>
        </w:r>
        <w:r w:rsidRPr="00BD14F9">
          <w:rPr>
            <w:rStyle w:val="aff"/>
          </w:rPr>
          <w:t>fileUpload</w:t>
        </w:r>
        <w:r w:rsidRPr="00BD14F9">
          <w:rPr>
            <w:rStyle w:val="aff"/>
            <w:lang w:val="ru-RU"/>
          </w:rPr>
          <w:t>?</w:t>
        </w:r>
        <w:r w:rsidRPr="00BD14F9">
          <w:rPr>
            <w:rStyle w:val="aff"/>
          </w:rPr>
          <w:t>name</w:t>
        </w:r>
        <w:r w:rsidRPr="00BD14F9">
          <w:rPr>
            <w:rStyle w:val="aff"/>
            <w:lang w:val="ru-RU"/>
          </w:rPr>
          <w:t>=313.</w:t>
        </w:r>
        <w:r w:rsidRPr="00BD14F9">
          <w:rPr>
            <w:rStyle w:val="aff"/>
          </w:rPr>
          <w:t>pdf</w:t>
        </w:r>
        <w:r w:rsidRPr="00BD14F9">
          <w:rPr>
            <w:rStyle w:val="aff"/>
            <w:lang w:val="ru-RU"/>
          </w:rPr>
          <w:t>&amp;</w:t>
        </w:r>
        <w:r w:rsidRPr="00BD14F9">
          <w:rPr>
            <w:rStyle w:val="aff"/>
          </w:rPr>
          <w:t>show</w:t>
        </w:r>
        <w:r w:rsidRPr="00BD14F9">
          <w:rPr>
            <w:rStyle w:val="aff"/>
            <w:lang w:val="ru-RU"/>
          </w:rPr>
          <w:t>=</w:t>
        </w:r>
        <w:r w:rsidRPr="00BD14F9">
          <w:rPr>
            <w:rStyle w:val="aff"/>
          </w:rPr>
          <w:t>dcatalogues</w:t>
        </w:r>
        <w:r w:rsidRPr="00BD14F9">
          <w:rPr>
            <w:rStyle w:val="aff"/>
            <w:lang w:val="ru-RU"/>
          </w:rPr>
          <w:t>/1/1068918/313.</w:t>
        </w:r>
        <w:r w:rsidRPr="00BD14F9">
          <w:rPr>
            <w:rStyle w:val="aff"/>
          </w:rPr>
          <w:t>pdf</w:t>
        </w:r>
        <w:r w:rsidRPr="00BD14F9">
          <w:rPr>
            <w:rStyle w:val="aff"/>
            <w:lang w:val="ru-RU"/>
          </w:rPr>
          <w:t>&amp;</w:t>
        </w:r>
        <w:r w:rsidRPr="00BD14F9">
          <w:rPr>
            <w:rStyle w:val="aff"/>
          </w:rPr>
          <w:t>view</w:t>
        </w:r>
        <w:r w:rsidRPr="00BD14F9">
          <w:rPr>
            <w:rStyle w:val="aff"/>
            <w:lang w:val="ru-RU"/>
          </w:rPr>
          <w:t>=</w:t>
        </w:r>
        <w:r w:rsidRPr="00BD14F9">
          <w:rPr>
            <w:rStyle w:val="aff"/>
          </w:rPr>
          <w:t>true</w:t>
        </w:r>
        <w:r w:rsidRPr="00CE67AD">
          <w:rPr>
            <w:lang w:val="ru-RU"/>
          </w:rPr>
          <w:t>.</w:t>
        </w:r>
      </w:hyperlink>
      <w:r w:rsidRPr="00B43696">
        <w:rPr>
          <w:szCs w:val="24"/>
          <w:lang w:val="ru-RU"/>
        </w:rPr>
        <w:t xml:space="preserve"> - Макрообъект.</w:t>
      </w:r>
    </w:p>
    <w:p w:rsidR="00312FA2" w:rsidRPr="00B43696" w:rsidRDefault="00312FA2" w:rsidP="00312FA2">
      <w:pPr>
        <w:pStyle w:val="af5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Анисимов А. Л. Матрицы. Определители. Системы линейных алгебраических уравне</w:t>
      </w:r>
      <w:r>
        <w:rPr>
          <w:szCs w:val="24"/>
          <w:lang w:val="ru-RU"/>
        </w:rPr>
        <w:t>ний [Электронный ресурс]</w:t>
      </w:r>
      <w:r w:rsidRPr="00B43696">
        <w:rPr>
          <w:szCs w:val="24"/>
          <w:lang w:val="ru-RU"/>
        </w:rPr>
        <w:t xml:space="preserve">: учебное пособие / А. Л. Анисимов, Т. А. Бондаренко, Г. А. </w:t>
      </w:r>
      <w:r>
        <w:rPr>
          <w:szCs w:val="24"/>
          <w:lang w:val="ru-RU"/>
        </w:rPr>
        <w:t>Каменева ; МГТУ. - Магнитогорск</w:t>
      </w:r>
      <w:r w:rsidRPr="00B43696">
        <w:rPr>
          <w:szCs w:val="24"/>
          <w:lang w:val="ru-RU"/>
        </w:rPr>
        <w:t>: МГТУ, 2017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45" w:history="1">
        <w:r w:rsidRPr="00BD14F9">
          <w:rPr>
            <w:rStyle w:val="aff"/>
            <w:szCs w:val="24"/>
            <w:lang w:val="ru-RU"/>
          </w:rPr>
          <w:t>https://magtu.informsystema.ru/uploader/fileUpload?name=3361.pdf&amp;show=dcatalogues/1/1139107/3361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9967-1000-3.</w:t>
      </w:r>
    </w:p>
    <w:p w:rsidR="00312FA2" w:rsidRPr="00B43696" w:rsidRDefault="00312FA2" w:rsidP="00312FA2">
      <w:pPr>
        <w:pStyle w:val="af5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ондаренко Т. А. Интегральное исчисление функции одной переменной [Электронный ресурс] : учебное пособие / Т. А. Бондаренко ; МГТУ</w:t>
      </w:r>
      <w:r>
        <w:rPr>
          <w:szCs w:val="24"/>
          <w:lang w:val="ru-RU"/>
        </w:rPr>
        <w:t>. - Магнитогорск</w:t>
      </w:r>
      <w:r w:rsidRPr="00B43696">
        <w:rPr>
          <w:szCs w:val="24"/>
          <w:lang w:val="ru-RU"/>
        </w:rPr>
        <w:t>: МГТУ, 2017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46" w:history="1">
        <w:r w:rsidRPr="00BD14F9">
          <w:rPr>
            <w:rStyle w:val="aff"/>
            <w:szCs w:val="24"/>
            <w:lang w:val="ru-RU"/>
          </w:rPr>
          <w:t>https://magtu.informsystema.ru/uploader/fileUpload?name=3342.pdf&amp;show=dcatalogues/1/1138511/3342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59967-1001-0.</w:t>
      </w:r>
    </w:p>
    <w:p w:rsidR="00312FA2" w:rsidRPr="00B43696" w:rsidRDefault="00312FA2" w:rsidP="00312FA2">
      <w:pPr>
        <w:pStyle w:val="af5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улычева С. В. Математика: пределы и непрерывность функции одной переменной.</w:t>
      </w:r>
      <w:r>
        <w:rPr>
          <w:szCs w:val="24"/>
          <w:lang w:val="ru-RU"/>
        </w:rPr>
        <w:t xml:space="preserve"> Пра</w:t>
      </w:r>
      <w:r>
        <w:rPr>
          <w:szCs w:val="24"/>
          <w:lang w:val="ru-RU"/>
        </w:rPr>
        <w:t>к</w:t>
      </w:r>
      <w:r>
        <w:rPr>
          <w:szCs w:val="24"/>
          <w:lang w:val="ru-RU"/>
        </w:rPr>
        <w:t>тикум [Электронный ресурс]</w:t>
      </w:r>
      <w:r w:rsidRPr="00B43696">
        <w:rPr>
          <w:szCs w:val="24"/>
          <w:lang w:val="ru-RU"/>
        </w:rPr>
        <w:t>: у</w:t>
      </w:r>
      <w:r>
        <w:rPr>
          <w:szCs w:val="24"/>
          <w:lang w:val="ru-RU"/>
        </w:rPr>
        <w:t>чебное пособие / С. В. Булычева</w:t>
      </w:r>
      <w:r w:rsidRPr="00B43696">
        <w:rPr>
          <w:szCs w:val="24"/>
          <w:lang w:val="ru-RU"/>
        </w:rPr>
        <w:t>; МГТУ. - Магни</w:t>
      </w:r>
      <w:r>
        <w:rPr>
          <w:szCs w:val="24"/>
          <w:lang w:val="ru-RU"/>
        </w:rPr>
        <w:t>тогорск</w:t>
      </w:r>
      <w:r w:rsidRPr="00B43696">
        <w:rPr>
          <w:szCs w:val="24"/>
          <w:lang w:val="ru-RU"/>
        </w:rPr>
        <w:t>: МГТУ, 2017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47" w:history="1">
        <w:r w:rsidRPr="00BD14F9">
          <w:rPr>
            <w:rStyle w:val="aff"/>
            <w:szCs w:val="24"/>
            <w:lang w:val="ru-RU"/>
          </w:rPr>
          <w:t>https://magtu.informsystema.ru/uploader/fileUpload?name=3338.pdf&amp;show=dcatalogues/1/1138500/3338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59967-1002-7.</w:t>
      </w:r>
    </w:p>
    <w:p w:rsidR="00312FA2" w:rsidRPr="00B43696" w:rsidRDefault="00312FA2" w:rsidP="00312FA2">
      <w:pPr>
        <w:pStyle w:val="af5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 xml:space="preserve">Быкова М. В. Дифференциальные уравнения [Электронный ресурс] : учебное пособие / М. В. Быкова, Н. А. Квасова, </w:t>
      </w:r>
      <w:r>
        <w:rPr>
          <w:szCs w:val="24"/>
          <w:lang w:val="ru-RU"/>
        </w:rPr>
        <w:t>Н. И. Кимайкина. - Магнитогорск</w:t>
      </w:r>
      <w:r w:rsidRPr="00B43696">
        <w:rPr>
          <w:szCs w:val="24"/>
          <w:lang w:val="ru-RU"/>
        </w:rPr>
        <w:t>: МГТУ, 2012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48" w:history="1">
        <w:r w:rsidRPr="00BD14F9">
          <w:rPr>
            <w:rStyle w:val="aff"/>
            <w:szCs w:val="24"/>
            <w:lang w:val="ru-RU"/>
          </w:rPr>
          <w:t>https://magtu.informsystema.ru/uploader/fileUpload?name=1045.pdf&amp;show=dcatalogues/1/1119343/1045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312FA2" w:rsidRPr="00B43696" w:rsidRDefault="00312FA2" w:rsidP="00312FA2">
      <w:pPr>
        <w:pStyle w:val="af5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Изосова Л. А. Основы математического анализа [Электронный ресурс] : учебное пособие. Ч. 1. Дифференциальное исчисление функции одной переменной / Л. А. Изосова, Л. А. Грачева ; МГТУ. - Магнитогорск : МГТУ, 2015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49" w:history="1">
        <w:r w:rsidRPr="00BD14F9">
          <w:rPr>
            <w:rStyle w:val="aff"/>
            <w:szCs w:val="24"/>
            <w:lang w:val="ru-RU"/>
          </w:rPr>
          <w:t>https://magtu.informsystema.ru/uploader/fileUpload?name=1400.pdf&amp;show=dcatalogues/1/1123913/1400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312FA2" w:rsidRPr="00B43696" w:rsidRDefault="00312FA2" w:rsidP="00312FA2">
      <w:pPr>
        <w:pStyle w:val="af5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Коротецкая В. А. Функции нескольких переменных [Электронный ресурс] : учебное пос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>бие / В. А. Коротецкая, Ю. А. Извеков ; МГТУ. - Магнитогорск : МГТУ, 2015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50" w:history="1">
        <w:r w:rsidRPr="0059602B">
          <w:rPr>
            <w:rStyle w:val="aff"/>
            <w:szCs w:val="24"/>
            <w:lang w:val="ru-RU"/>
          </w:rPr>
          <w:t>https://magtu.informsystema.ru/uploader/fileUpload?name=1164.pdf&amp;show=dcatalogues/1/1121202/1164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312FA2" w:rsidRPr="00B43696" w:rsidRDefault="00312FA2" w:rsidP="00312FA2">
      <w:pPr>
        <w:pStyle w:val="af5"/>
        <w:numPr>
          <w:ilvl w:val="0"/>
          <w:numId w:val="7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Теория вероятностей и математическая статистика: электронное учебное пособие и пра</w:t>
      </w:r>
      <w:r w:rsidRPr="00B43696">
        <w:rPr>
          <w:szCs w:val="24"/>
          <w:lang w:val="ru-RU"/>
        </w:rPr>
        <w:t>к</w:t>
      </w:r>
      <w:r w:rsidRPr="00B43696">
        <w:rPr>
          <w:szCs w:val="24"/>
          <w:lang w:val="ru-RU"/>
        </w:rPr>
        <w:t>тикум с лабораторными работами [Электронный ресурс] / А. В. Изосов, Л. А. Изосова, Л. А. Гр</w:t>
      </w:r>
      <w:r w:rsidRPr="00B43696">
        <w:rPr>
          <w:szCs w:val="24"/>
          <w:lang w:val="ru-RU"/>
        </w:rPr>
        <w:t>а</w:t>
      </w:r>
      <w:r w:rsidRPr="00B43696">
        <w:rPr>
          <w:szCs w:val="24"/>
          <w:lang w:val="ru-RU"/>
        </w:rPr>
        <w:t>чева, Е. М. Гугина. - Магнитогорск : МГТУ, 2013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251" w:history="1">
        <w:r w:rsidRPr="0059602B">
          <w:rPr>
            <w:rStyle w:val="aff"/>
            <w:szCs w:val="24"/>
            <w:lang w:val="ru-RU"/>
          </w:rPr>
          <w:t>https://magtu.informsystema.ru/uploader/fileUpload?name=931.pdf&amp;show=dcatalogues/1/1118948/931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312FA2" w:rsidRPr="00C17915" w:rsidRDefault="00312FA2" w:rsidP="00312FA2">
      <w:pPr>
        <w:pStyle w:val="Style8"/>
        <w:widowControl/>
        <w:rPr>
          <w:rStyle w:val="FontStyle21"/>
          <w:b/>
          <w:sz w:val="24"/>
          <w:szCs w:val="24"/>
        </w:rPr>
      </w:pPr>
      <w:r w:rsidRPr="00C17915">
        <w:rPr>
          <w:rStyle w:val="FontStyle15"/>
          <w:spacing w:val="40"/>
          <w:sz w:val="24"/>
          <w:szCs w:val="24"/>
        </w:rPr>
        <w:t>г)</w:t>
      </w:r>
      <w:r w:rsidRPr="00C17915">
        <w:rPr>
          <w:rStyle w:val="FontStyle15"/>
          <w:b w:val="0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 xml:space="preserve">Программное обеспечение </w:t>
      </w:r>
      <w:r w:rsidRPr="00C17915">
        <w:rPr>
          <w:rStyle w:val="FontStyle15"/>
          <w:spacing w:val="40"/>
          <w:sz w:val="24"/>
          <w:szCs w:val="24"/>
        </w:rPr>
        <w:t>и</w:t>
      </w:r>
      <w:r w:rsidRPr="00C17915">
        <w:rPr>
          <w:rStyle w:val="FontStyle15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 xml:space="preserve">Интернет-ресурсы: </w:t>
      </w:r>
    </w:p>
    <w:p w:rsidR="00312FA2" w:rsidRPr="005F723E" w:rsidRDefault="00312FA2" w:rsidP="00312FA2">
      <w:r w:rsidRPr="004A3CA4">
        <w:rPr>
          <w:lang w:val="en-US"/>
        </w:rPr>
        <w:t>1.</w:t>
      </w:r>
      <w:r w:rsidR="005F723E">
        <w:t xml:space="preserve"> Программное обеспечение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63"/>
        <w:gridCol w:w="3190"/>
        <w:gridCol w:w="3191"/>
      </w:tblGrid>
      <w:tr w:rsidR="00312FA2" w:rsidRPr="00772AA6" w:rsidTr="005F723E">
        <w:trPr>
          <w:trHeight w:val="537"/>
        </w:trPr>
        <w:tc>
          <w:tcPr>
            <w:tcW w:w="3063" w:type="dxa"/>
            <w:vAlign w:val="center"/>
          </w:tcPr>
          <w:p w:rsidR="00312FA2" w:rsidRPr="00772AA6" w:rsidRDefault="00312FA2" w:rsidP="005F723E">
            <w:pPr>
              <w:spacing w:after="160"/>
              <w:ind w:left="297" w:firstLine="142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Наименование ПО</w:t>
            </w:r>
          </w:p>
        </w:tc>
        <w:tc>
          <w:tcPr>
            <w:tcW w:w="3190" w:type="dxa"/>
            <w:vAlign w:val="center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договора</w:t>
            </w:r>
          </w:p>
        </w:tc>
        <w:tc>
          <w:tcPr>
            <w:tcW w:w="3191" w:type="dxa"/>
            <w:vAlign w:val="center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рок действия лицензии</w:t>
            </w:r>
          </w:p>
        </w:tc>
      </w:tr>
      <w:tr w:rsidR="00312FA2" w:rsidRPr="00772AA6" w:rsidTr="005F723E">
        <w:tc>
          <w:tcPr>
            <w:tcW w:w="3063" w:type="dxa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MS Windows 7</w:t>
            </w:r>
          </w:p>
        </w:tc>
        <w:tc>
          <w:tcPr>
            <w:tcW w:w="3190" w:type="dxa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Д-1227 от 08.10.2018</w:t>
            </w:r>
          </w:p>
        </w:tc>
        <w:tc>
          <w:tcPr>
            <w:tcW w:w="3191" w:type="dxa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11.10.2021</w:t>
            </w:r>
          </w:p>
        </w:tc>
      </w:tr>
      <w:tr w:rsidR="00312FA2" w:rsidRPr="00772AA6" w:rsidTr="005F723E">
        <w:tc>
          <w:tcPr>
            <w:tcW w:w="3063" w:type="dxa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MS Office 2007</w:t>
            </w:r>
          </w:p>
        </w:tc>
        <w:tc>
          <w:tcPr>
            <w:tcW w:w="3190" w:type="dxa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135 от 17.09.2007</w:t>
            </w:r>
          </w:p>
        </w:tc>
        <w:tc>
          <w:tcPr>
            <w:tcW w:w="3191" w:type="dxa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  <w:tr w:rsidR="00312FA2" w:rsidRPr="00772AA6" w:rsidTr="005F723E">
        <w:tc>
          <w:tcPr>
            <w:tcW w:w="3063" w:type="dxa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Kaspersky Endpoint Security для бизнеса-Стандартный</w:t>
            </w:r>
          </w:p>
        </w:tc>
        <w:tc>
          <w:tcPr>
            <w:tcW w:w="3190" w:type="dxa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Д-300-18 от 21.03.2018</w:t>
            </w:r>
          </w:p>
        </w:tc>
        <w:tc>
          <w:tcPr>
            <w:tcW w:w="3191" w:type="dxa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28.01.2020</w:t>
            </w:r>
          </w:p>
        </w:tc>
      </w:tr>
      <w:tr w:rsidR="00312FA2" w:rsidRPr="00772AA6" w:rsidTr="005F723E">
        <w:tc>
          <w:tcPr>
            <w:tcW w:w="3063" w:type="dxa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7Zip</w:t>
            </w:r>
          </w:p>
        </w:tc>
        <w:tc>
          <w:tcPr>
            <w:tcW w:w="3190" w:type="dxa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вободно распростран</w:t>
            </w:r>
            <w:r w:rsidRPr="00772AA6">
              <w:rPr>
                <w:rFonts w:eastAsia="Calibri"/>
                <w:sz w:val="22"/>
                <w:szCs w:val="22"/>
                <w:lang w:eastAsia="en-US"/>
              </w:rPr>
              <w:t>я</w:t>
            </w:r>
            <w:r w:rsidRPr="00772AA6">
              <w:rPr>
                <w:rFonts w:eastAsia="Calibri"/>
                <w:sz w:val="22"/>
                <w:szCs w:val="22"/>
                <w:lang w:eastAsia="en-US"/>
              </w:rPr>
              <w:t>емое</w:t>
            </w:r>
          </w:p>
        </w:tc>
        <w:tc>
          <w:tcPr>
            <w:tcW w:w="3191" w:type="dxa"/>
          </w:tcPr>
          <w:p w:rsidR="00312FA2" w:rsidRPr="00772AA6" w:rsidRDefault="00312FA2" w:rsidP="00312FA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</w:tbl>
    <w:p w:rsidR="00312FA2" w:rsidRDefault="00312FA2" w:rsidP="00312FA2"/>
    <w:p w:rsidR="00312FA2" w:rsidRPr="00D25018" w:rsidRDefault="00312FA2" w:rsidP="00312FA2">
      <w:r w:rsidRPr="00035A8F">
        <w:t>2</w:t>
      </w:r>
      <w:r>
        <w:t>.    И</w:t>
      </w:r>
      <w:r w:rsidRPr="00D25018">
        <w:t>нформационные сети Интернет:</w:t>
      </w:r>
    </w:p>
    <w:p w:rsidR="00312FA2" w:rsidRPr="00D25018" w:rsidRDefault="00312FA2" w:rsidP="00312FA2">
      <w:r w:rsidRPr="00D25018">
        <w:rPr>
          <w:iCs/>
          <w:kern w:val="18"/>
        </w:rPr>
        <w:t>1</w:t>
      </w:r>
      <w:r>
        <w:t>)</w:t>
      </w:r>
      <w:r w:rsidRPr="00D25018">
        <w:t xml:space="preserve"> </w:t>
      </w:r>
      <w:r w:rsidRPr="00565AE7">
        <w:t>Российская государственная библиотека [Электронный ресурс] /Центр информ. Технол</w:t>
      </w:r>
      <w:r w:rsidRPr="00565AE7">
        <w:t>о</w:t>
      </w:r>
      <w:r w:rsidRPr="00565AE7">
        <w:t>гий РГБ; ред. Власенко Т.В., Web мастер Козлова Н.В. – Электрон. Дан. – М.: Рос. Гос. б-ка, 1997.</w:t>
      </w:r>
      <w:r w:rsidRPr="00D25018">
        <w:t xml:space="preserve"> </w:t>
      </w:r>
      <w:hyperlink r:id="rId252" w:history="1">
        <w:r w:rsidRPr="00634C2D">
          <w:rPr>
            <w:rStyle w:val="aff"/>
          </w:rPr>
          <w:t>URL:http://www.rsl.ru/</w:t>
        </w:r>
      </w:hyperlink>
      <w:r>
        <w:rPr>
          <w:rStyle w:val="aff"/>
        </w:rPr>
        <w:t xml:space="preserve">, </w:t>
      </w:r>
      <w:r w:rsidRPr="00565AE7">
        <w:t>свободный.– Загл. с экрана. Яз. рус., англ</w:t>
      </w:r>
      <w:r w:rsidRPr="00D25018">
        <w:t xml:space="preserve">. </w:t>
      </w:r>
    </w:p>
    <w:p w:rsidR="00312FA2" w:rsidRPr="00D25018" w:rsidRDefault="00312FA2" w:rsidP="00312FA2">
      <w:r w:rsidRPr="00D25018">
        <w:t>2</w:t>
      </w:r>
      <w:r>
        <w:t>)</w:t>
      </w:r>
      <w:r w:rsidRPr="00D25018">
        <w:t xml:space="preserve"> </w:t>
      </w:r>
      <w:r w:rsidRPr="00565AE7">
        <w:t xml:space="preserve">Российская национальная библиотека. [Электронный ресурс] / –URL: </w:t>
      </w:r>
      <w:hyperlink r:id="rId253" w:history="1">
        <w:r w:rsidRPr="00565AE7">
          <w:rPr>
            <w:color w:val="0000FF"/>
            <w:u w:val="single"/>
          </w:rPr>
          <w:t>http://www.nlr.ru</w:t>
        </w:r>
      </w:hyperlink>
      <w:r w:rsidRPr="00565AE7">
        <w:t xml:space="preserve"> . Яз.рус</w:t>
      </w:r>
      <w:r w:rsidRPr="00D25018">
        <w:t xml:space="preserve">. </w:t>
      </w:r>
    </w:p>
    <w:p w:rsidR="00312FA2" w:rsidRPr="00D25018" w:rsidRDefault="00312FA2" w:rsidP="00312FA2">
      <w:r w:rsidRPr="00D25018">
        <w:t>3</w:t>
      </w:r>
      <w:r>
        <w:t>)</w:t>
      </w:r>
      <w:r w:rsidRPr="00D25018">
        <w:t xml:space="preserve"> </w:t>
      </w:r>
      <w:r w:rsidRPr="00565AE7">
        <w:t>Государственная публичная научно-техническая библиотека России [Электронный р</w:t>
      </w:r>
      <w:r w:rsidRPr="00565AE7">
        <w:t>е</w:t>
      </w:r>
      <w:r w:rsidRPr="00565AE7">
        <w:t xml:space="preserve">сурс] / – Режим доступа: </w:t>
      </w:r>
      <w:hyperlink r:id="rId254" w:history="1">
        <w:r w:rsidRPr="00565AE7">
          <w:rPr>
            <w:color w:val="0000FF"/>
            <w:u w:val="single"/>
          </w:rPr>
          <w:t>http://www.gpntb.ru</w:t>
        </w:r>
      </w:hyperlink>
      <w:r w:rsidRPr="00565AE7">
        <w:t xml:space="preserve"> , свободный.– Загл. с экрана. Яз.рус</w:t>
      </w:r>
      <w:r>
        <w:t xml:space="preserve"> </w:t>
      </w:r>
      <w:r w:rsidRPr="00D25018">
        <w:t xml:space="preserve">. </w:t>
      </w:r>
    </w:p>
    <w:p w:rsidR="00312FA2" w:rsidRPr="00D25018" w:rsidRDefault="00312FA2" w:rsidP="00312FA2">
      <w:r w:rsidRPr="00D25018">
        <w:t>4</w:t>
      </w:r>
      <w:r>
        <w:t xml:space="preserve">) </w:t>
      </w:r>
      <w:r w:rsidRPr="00D25018">
        <w:t xml:space="preserve">Public.Ru - публичная интернет-библиотека </w:t>
      </w:r>
      <w:hyperlink r:id="rId255" w:history="1">
        <w:r w:rsidRPr="00634C2D">
          <w:rPr>
            <w:rStyle w:val="aff"/>
          </w:rPr>
          <w:t>URL:http://www.public.ru/</w:t>
        </w:r>
      </w:hyperlink>
      <w:r>
        <w:t xml:space="preserve"> </w:t>
      </w:r>
      <w:r w:rsidRPr="00D25018">
        <w:t xml:space="preserve">. </w:t>
      </w:r>
    </w:p>
    <w:p w:rsidR="00312FA2" w:rsidRPr="00D25018" w:rsidRDefault="00312FA2" w:rsidP="00312FA2">
      <w:r w:rsidRPr="00D25018">
        <w:t>5</w:t>
      </w:r>
      <w:r>
        <w:t xml:space="preserve">) </w:t>
      </w:r>
      <w:r w:rsidRPr="00565AE7">
        <w:t xml:space="preserve">Студенческая библиотека [Электронный ресурс]. – Режим доступа: http:// </w:t>
      </w:r>
      <w:hyperlink r:id="rId256" w:history="1">
        <w:r w:rsidRPr="00565AE7">
          <w:rPr>
            <w:color w:val="0000FF"/>
            <w:u w:val="single"/>
          </w:rPr>
          <w:t>http://studlib.com</w:t>
        </w:r>
      </w:hyperlink>
      <w:r w:rsidRPr="00565AE7">
        <w:t xml:space="preserve"> , свободный.– Загл. с экрана. Яз. рус., англ</w:t>
      </w:r>
      <w:r w:rsidRPr="00D25018">
        <w:t xml:space="preserve">. </w:t>
      </w:r>
    </w:p>
    <w:p w:rsidR="00312FA2" w:rsidRPr="00D25018" w:rsidRDefault="00312FA2" w:rsidP="00312FA2">
      <w:r w:rsidRPr="00D25018">
        <w:t>6</w:t>
      </w:r>
      <w:r>
        <w:t>)</w:t>
      </w:r>
      <w:r w:rsidRPr="00D25018">
        <w:t xml:space="preserve"> </w:t>
      </w:r>
      <w:r w:rsidRPr="00565AE7">
        <w:t>Компь</w:t>
      </w:r>
      <w:r>
        <w:t>ю</w:t>
      </w:r>
      <w:r w:rsidRPr="00565AE7">
        <w:t xml:space="preserve">терра: все новости про компьютеры, железо, новые технологии, инфор-мационные технологии [Электронный ресурс]. – Периодическое электронное Интернет-издание – Режим доступа: </w:t>
      </w:r>
      <w:hyperlink r:id="rId257" w:history="1">
        <w:r w:rsidRPr="00565AE7">
          <w:rPr>
            <w:color w:val="0000FF"/>
            <w:u w:val="single"/>
          </w:rPr>
          <w:t>https://www.computerra.ru/</w:t>
        </w:r>
      </w:hyperlink>
      <w:r w:rsidRPr="00565AE7">
        <w:t xml:space="preserve"> – Загл. с экрана. Яз. рус</w:t>
      </w:r>
      <w:r w:rsidRPr="00D25018">
        <w:t xml:space="preserve">. </w:t>
      </w:r>
    </w:p>
    <w:p w:rsidR="00312FA2" w:rsidRDefault="00312FA2" w:rsidP="00312FA2">
      <w:r w:rsidRPr="00D25018">
        <w:lastRenderedPageBreak/>
        <w:t>7</w:t>
      </w:r>
      <w:r>
        <w:t>)</w:t>
      </w:r>
      <w:r w:rsidRPr="00D25018">
        <w:t xml:space="preserve"> Система «Интернет-тренажеры в сфере образования» на  сайте </w:t>
      </w:r>
      <w:hyperlink r:id="rId258" w:history="1">
        <w:r w:rsidRPr="00D25018">
          <w:rPr>
            <w:rStyle w:val="aff"/>
            <w:lang w:val="en-US"/>
          </w:rPr>
          <w:t>www</w:t>
        </w:r>
        <w:r w:rsidRPr="00D25018">
          <w:rPr>
            <w:rStyle w:val="aff"/>
          </w:rPr>
          <w:t>.</w:t>
        </w:r>
        <w:r w:rsidRPr="00D25018">
          <w:rPr>
            <w:rStyle w:val="aff"/>
            <w:lang w:val="en-US"/>
          </w:rPr>
          <w:t>i</w:t>
        </w:r>
        <w:r w:rsidRPr="00D25018">
          <w:rPr>
            <w:rStyle w:val="aff"/>
          </w:rPr>
          <w:t>-</w:t>
        </w:r>
        <w:r w:rsidRPr="00D25018">
          <w:rPr>
            <w:rStyle w:val="aff"/>
            <w:lang w:val="en-US"/>
          </w:rPr>
          <w:t>exam</w:t>
        </w:r>
        <w:r w:rsidRPr="00D25018">
          <w:rPr>
            <w:rStyle w:val="aff"/>
          </w:rPr>
          <w:t>.</w:t>
        </w:r>
        <w:r w:rsidRPr="00D25018">
          <w:rPr>
            <w:rStyle w:val="aff"/>
            <w:lang w:val="en-US"/>
          </w:rPr>
          <w:t>ru</w:t>
        </w:r>
      </w:hyperlink>
      <w:r w:rsidRPr="00D25018">
        <w:t>.</w:t>
      </w:r>
    </w:p>
    <w:p w:rsidR="00312FA2" w:rsidRPr="00C17915" w:rsidRDefault="00312FA2" w:rsidP="00312FA2">
      <w:pPr>
        <w:pStyle w:val="1"/>
        <w:rPr>
          <w:rStyle w:val="FontStyle14"/>
          <w:b/>
          <w:sz w:val="24"/>
          <w:szCs w:val="24"/>
        </w:rPr>
      </w:pPr>
      <w:r w:rsidRPr="00C17915">
        <w:rPr>
          <w:rStyle w:val="FontStyle14"/>
          <w:b/>
          <w:sz w:val="24"/>
          <w:szCs w:val="24"/>
        </w:rPr>
        <w:t>9 Материально-техническое обеспечение дисциплины (модуля)</w:t>
      </w:r>
    </w:p>
    <w:p w:rsidR="00312FA2" w:rsidRDefault="00312FA2" w:rsidP="00312FA2">
      <w:pPr>
        <w:spacing w:line="23" w:lineRule="atLeast"/>
      </w:pPr>
      <w:r w:rsidRPr="00D25018"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4"/>
        <w:gridCol w:w="6315"/>
      </w:tblGrid>
      <w:tr w:rsidR="00312FA2" w:rsidRPr="00D25018" w:rsidTr="00312FA2">
        <w:trPr>
          <w:tblHeader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2FA2" w:rsidRPr="00D25018" w:rsidRDefault="00312FA2" w:rsidP="00312FA2">
            <w:pPr>
              <w:spacing w:line="23" w:lineRule="atLeast"/>
              <w:jc w:val="center"/>
            </w:pPr>
            <w:r w:rsidRPr="00D25018">
              <w:t xml:space="preserve">Тип и название аудитории 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12FA2" w:rsidRPr="00D25018" w:rsidRDefault="00312FA2" w:rsidP="00312FA2">
            <w:pPr>
              <w:spacing w:line="23" w:lineRule="atLeast"/>
              <w:jc w:val="center"/>
            </w:pPr>
            <w:r w:rsidRPr="00D25018">
              <w:t>Оснащение аудитории</w:t>
            </w:r>
          </w:p>
        </w:tc>
      </w:tr>
      <w:tr w:rsidR="00312FA2" w:rsidRPr="00D25018" w:rsidTr="00312FA2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2FA2" w:rsidRPr="00D25018" w:rsidRDefault="00312FA2" w:rsidP="00312FA2">
            <w:pPr>
              <w:spacing w:line="23" w:lineRule="atLeast"/>
            </w:pPr>
            <w:r>
              <w:t xml:space="preserve">Учебные </w:t>
            </w:r>
            <w:r w:rsidRPr="00D25018">
              <w:t>аудитори</w:t>
            </w:r>
            <w:r>
              <w:t>и для пр</w:t>
            </w:r>
            <w:r>
              <w:t>о</w:t>
            </w:r>
            <w:r>
              <w:t>ведения практических занятий, з</w:t>
            </w:r>
            <w:r>
              <w:t>а</w:t>
            </w:r>
            <w:r>
              <w:t>нятий лекционного типа, групповых и индивидуальных консультаций, текущего контроля и промежуто</w:t>
            </w:r>
            <w:r>
              <w:t>ч</w:t>
            </w:r>
            <w:r>
              <w:t>ной аттестации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2FA2" w:rsidRDefault="00312FA2" w:rsidP="00312FA2">
            <w:pPr>
              <w:spacing w:line="23" w:lineRule="atLeast"/>
            </w:pPr>
            <w:r w:rsidRPr="00D25018">
              <w:t>Мультимедийные средства хранения, передачи  и представления информации</w:t>
            </w:r>
            <w:r>
              <w:t>.</w:t>
            </w:r>
          </w:p>
          <w:p w:rsidR="00312FA2" w:rsidRPr="00D25018" w:rsidRDefault="00312FA2" w:rsidP="00312FA2">
            <w:pPr>
              <w:spacing w:line="23" w:lineRule="atLeast"/>
            </w:pPr>
            <w:r>
              <w:t>Комплекс методических разработок (раздаточного материала и методических указаний) и\или комплекс т</w:t>
            </w:r>
            <w:r>
              <w:t>е</w:t>
            </w:r>
            <w:r>
              <w:t>стовых заданий для подготовки и проведения промеж</w:t>
            </w:r>
            <w:r>
              <w:t>у</w:t>
            </w:r>
            <w:r>
              <w:t>точных и рубежных контролей</w:t>
            </w:r>
          </w:p>
        </w:tc>
      </w:tr>
      <w:tr w:rsidR="00312FA2" w:rsidRPr="00D25018" w:rsidTr="00312FA2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2FA2" w:rsidRPr="00D25018" w:rsidRDefault="00312FA2" w:rsidP="00312FA2">
            <w:pPr>
              <w:spacing w:line="23" w:lineRule="atLeast"/>
            </w:pPr>
            <w:r w:rsidRPr="00C35381">
              <w:t>Помещения</w:t>
            </w:r>
            <w:r w:rsidRPr="00D25018">
              <w:t xml:space="preserve"> для самостоятел</w:t>
            </w:r>
            <w:r w:rsidRPr="00D25018">
              <w:t>ь</w:t>
            </w:r>
            <w:r w:rsidRPr="00D25018">
              <w:t>ной работы</w:t>
            </w:r>
            <w:r>
              <w:t xml:space="preserve"> обучающихс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2FA2" w:rsidRPr="00D25018" w:rsidRDefault="00312FA2" w:rsidP="00312FA2">
            <w:pPr>
              <w:spacing w:line="23" w:lineRule="atLeast"/>
            </w:pPr>
            <w:r w:rsidRPr="00D25018">
              <w:t xml:space="preserve">Персональные компьютеры с пакетом </w:t>
            </w:r>
            <w:r w:rsidRPr="00D25018">
              <w:rPr>
                <w:lang w:val="en-US"/>
              </w:rPr>
              <w:t>MS</w:t>
            </w:r>
            <w:r>
              <w:t xml:space="preserve"> </w:t>
            </w:r>
            <w:r w:rsidRPr="00D25018">
              <w:rPr>
                <w:lang w:val="en-US"/>
              </w:rPr>
              <w:t>Office</w:t>
            </w:r>
            <w:r w:rsidRPr="00D25018">
              <w:t>, в</w:t>
            </w:r>
            <w:r w:rsidRPr="00D25018">
              <w:t>ы</w:t>
            </w:r>
            <w:r w:rsidRPr="00D25018">
              <w:t>ходом в Интернет и с доступом в электронную информ</w:t>
            </w:r>
            <w:r w:rsidRPr="00D25018">
              <w:t>а</w:t>
            </w:r>
            <w:r w:rsidRPr="00D25018">
              <w:t xml:space="preserve">ционно-образовательную среду университета </w:t>
            </w:r>
          </w:p>
        </w:tc>
      </w:tr>
      <w:tr w:rsidR="00312FA2" w:rsidRPr="00D25018" w:rsidTr="00312FA2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FA2" w:rsidRPr="00565AE7" w:rsidRDefault="00312FA2" w:rsidP="00312FA2">
            <w:pPr>
              <w:tabs>
                <w:tab w:val="left" w:pos="426"/>
              </w:tabs>
            </w:pPr>
            <w:r w:rsidRPr="00565AE7">
              <w:t>Программные сре</w:t>
            </w:r>
            <w:r>
              <w:t>дства</w:t>
            </w:r>
          </w:p>
          <w:p w:rsidR="00312FA2" w:rsidRPr="00565AE7" w:rsidRDefault="00312FA2" w:rsidP="00312FA2">
            <w:pPr>
              <w:tabs>
                <w:tab w:val="left" w:pos="426"/>
              </w:tabs>
            </w:pP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FA2" w:rsidRPr="004463A0" w:rsidRDefault="00312FA2" w:rsidP="00312FA2">
            <w:pPr>
              <w:tabs>
                <w:tab w:val="left" w:pos="426"/>
              </w:tabs>
              <w:ind w:firstLine="29"/>
              <w:rPr>
                <w:lang w:val="en-US"/>
              </w:rPr>
            </w:pPr>
            <w:r>
              <w:rPr>
                <w:lang w:val="en-US"/>
              </w:rPr>
              <w:t>MS</w:t>
            </w:r>
            <w:r w:rsidRPr="00565AE7">
              <w:rPr>
                <w:lang w:val="en-US"/>
              </w:rPr>
              <w:t xml:space="preserve"> Windows (№ </w:t>
            </w:r>
            <w:r w:rsidRPr="00565AE7">
              <w:t>лиц</w:t>
            </w:r>
            <w:r w:rsidRPr="00565AE7">
              <w:rPr>
                <w:lang w:val="en-US"/>
              </w:rPr>
              <w:t xml:space="preserve">. Microsoft Imagine Premium D-1227-18 </w:t>
            </w:r>
            <w:r w:rsidRPr="00565AE7">
              <w:t>от</w:t>
            </w:r>
            <w:r w:rsidRPr="00565AE7">
              <w:rPr>
                <w:lang w:val="en-US"/>
              </w:rPr>
              <w:t xml:space="preserve"> 08.10.2018 </w:t>
            </w:r>
            <w:r w:rsidRPr="00565AE7">
              <w:t>до</w:t>
            </w:r>
            <w:r w:rsidRPr="00565AE7">
              <w:rPr>
                <w:lang w:val="en-US"/>
              </w:rPr>
              <w:t xml:space="preserve"> </w:t>
            </w:r>
            <w:r w:rsidRPr="004463A0">
              <w:rPr>
                <w:lang w:val="en-US"/>
              </w:rPr>
              <w:t>11</w:t>
            </w:r>
            <w:r w:rsidRPr="00565AE7">
              <w:rPr>
                <w:lang w:val="en-US"/>
              </w:rPr>
              <w:t>.10.2021</w:t>
            </w:r>
            <w:r>
              <w:rPr>
                <w:lang w:val="en-US"/>
              </w:rPr>
              <w:t xml:space="preserve">; </w:t>
            </w:r>
            <w:r w:rsidRPr="00565AE7">
              <w:rPr>
                <w:lang w:val="en-US"/>
              </w:rPr>
              <w:t>D-</w:t>
            </w:r>
            <w:r w:rsidRPr="004463A0">
              <w:rPr>
                <w:lang w:val="en-US"/>
              </w:rPr>
              <w:t>75</w:t>
            </w:r>
            <w:r w:rsidRPr="00565AE7">
              <w:rPr>
                <w:lang w:val="en-US"/>
              </w:rPr>
              <w:t>7-1</w:t>
            </w:r>
            <w:r w:rsidRPr="004463A0">
              <w:rPr>
                <w:lang w:val="en-US"/>
              </w:rPr>
              <w:t>7</w:t>
            </w:r>
            <w:r w:rsidRPr="00565AE7">
              <w:rPr>
                <w:lang w:val="en-US"/>
              </w:rPr>
              <w:t xml:space="preserve"> </w:t>
            </w:r>
            <w:r w:rsidRPr="00565AE7">
              <w:t>от</w:t>
            </w:r>
            <w:r w:rsidRPr="00565AE7">
              <w:rPr>
                <w:lang w:val="en-US"/>
              </w:rPr>
              <w:t xml:space="preserve"> </w:t>
            </w:r>
            <w:r w:rsidRPr="004463A0">
              <w:rPr>
                <w:lang w:val="en-US"/>
              </w:rPr>
              <w:t>27</w:t>
            </w:r>
            <w:r>
              <w:rPr>
                <w:lang w:val="en-US"/>
              </w:rPr>
              <w:t>.</w:t>
            </w:r>
            <w:r w:rsidRPr="00565AE7">
              <w:rPr>
                <w:lang w:val="en-US"/>
              </w:rPr>
              <w:t>0</w:t>
            </w:r>
            <w:r w:rsidRPr="004463A0">
              <w:rPr>
                <w:lang w:val="en-US"/>
              </w:rPr>
              <w:t>6</w:t>
            </w:r>
            <w:r w:rsidRPr="00565AE7">
              <w:rPr>
                <w:lang w:val="en-US"/>
              </w:rPr>
              <w:t>.201</w:t>
            </w:r>
            <w:r w:rsidRPr="004463A0">
              <w:rPr>
                <w:lang w:val="en-US"/>
              </w:rPr>
              <w:t>7</w:t>
            </w:r>
            <w:r w:rsidRPr="00565AE7">
              <w:rPr>
                <w:lang w:val="en-US"/>
              </w:rPr>
              <w:t xml:space="preserve"> </w:t>
            </w:r>
            <w:r w:rsidRPr="00565AE7">
              <w:t>до</w:t>
            </w:r>
            <w:r w:rsidRPr="00565AE7">
              <w:rPr>
                <w:lang w:val="en-US"/>
              </w:rPr>
              <w:t xml:space="preserve"> </w:t>
            </w:r>
            <w:r w:rsidRPr="004463A0">
              <w:rPr>
                <w:lang w:val="en-US"/>
              </w:rPr>
              <w:t>27</w:t>
            </w:r>
            <w:r>
              <w:rPr>
                <w:lang w:val="en-US"/>
              </w:rPr>
              <w:t>.</w:t>
            </w:r>
            <w:r w:rsidRPr="00565AE7">
              <w:rPr>
                <w:lang w:val="en-US"/>
              </w:rPr>
              <w:t>0</w:t>
            </w:r>
            <w:r w:rsidRPr="004463A0">
              <w:rPr>
                <w:lang w:val="en-US"/>
              </w:rPr>
              <w:t>6</w:t>
            </w:r>
            <w:r w:rsidRPr="00565AE7">
              <w:rPr>
                <w:lang w:val="en-US"/>
              </w:rPr>
              <w:t>.201</w:t>
            </w:r>
            <w:r w:rsidRPr="004463A0">
              <w:rPr>
                <w:lang w:val="en-US"/>
              </w:rPr>
              <w:t>8</w:t>
            </w:r>
            <w:r w:rsidRPr="00565AE7">
              <w:rPr>
                <w:lang w:val="en-US"/>
              </w:rPr>
              <w:t>)</w:t>
            </w:r>
            <w:r w:rsidRPr="004463A0">
              <w:rPr>
                <w:lang w:val="en-US"/>
              </w:rPr>
              <w:t>;</w:t>
            </w:r>
          </w:p>
          <w:p w:rsidR="00312FA2" w:rsidRPr="004463A0" w:rsidRDefault="00312FA2" w:rsidP="00312FA2">
            <w:pPr>
              <w:tabs>
                <w:tab w:val="left" w:pos="426"/>
              </w:tabs>
              <w:ind w:firstLine="29"/>
            </w:pPr>
            <w:r>
              <w:rPr>
                <w:lang w:val="en-US"/>
              </w:rPr>
              <w:t>MS</w:t>
            </w:r>
            <w:r w:rsidRPr="004463A0">
              <w:t xml:space="preserve"> </w:t>
            </w:r>
            <w:r>
              <w:rPr>
                <w:lang w:val="en-US"/>
              </w:rPr>
              <w:t>Office</w:t>
            </w:r>
            <w:r w:rsidRPr="004463A0">
              <w:t xml:space="preserve"> 2007 (№</w:t>
            </w:r>
            <w:r>
              <w:t xml:space="preserve"> 135 от 17.09.2007, бессрочно);</w:t>
            </w:r>
          </w:p>
          <w:p w:rsidR="00312FA2" w:rsidRPr="004463A0" w:rsidRDefault="00312FA2" w:rsidP="00312FA2">
            <w:pPr>
              <w:tabs>
                <w:tab w:val="left" w:pos="426"/>
              </w:tabs>
              <w:ind w:firstLine="29"/>
            </w:pPr>
            <w:r w:rsidRPr="00565AE7">
              <w:t>Архиватор</w:t>
            </w:r>
            <w:r w:rsidRPr="004463A0">
              <w:t xml:space="preserve"> 7</w:t>
            </w:r>
            <w:r w:rsidRPr="00565AE7">
              <w:rPr>
                <w:lang w:val="en-US"/>
              </w:rPr>
              <w:t>z</w:t>
            </w:r>
            <w:r w:rsidRPr="004463A0">
              <w:t xml:space="preserve"> </w:t>
            </w:r>
            <w:r>
              <w:t>свободно распространяемое</w:t>
            </w:r>
            <w:r w:rsidRPr="004463A0">
              <w:t xml:space="preserve">, </w:t>
            </w:r>
            <w:r w:rsidRPr="00565AE7">
              <w:t>бессрочн</w:t>
            </w:r>
            <w:r>
              <w:t>о</w:t>
            </w:r>
            <w:r w:rsidRPr="004463A0">
              <w:t>)</w:t>
            </w:r>
            <w:r>
              <w:t>;</w:t>
            </w:r>
          </w:p>
          <w:p w:rsidR="00312FA2" w:rsidRPr="004463A0" w:rsidRDefault="00312FA2" w:rsidP="00312FA2">
            <w:pPr>
              <w:tabs>
                <w:tab w:val="left" w:pos="426"/>
              </w:tabs>
              <w:ind w:firstLine="29"/>
            </w:pPr>
            <w:r w:rsidRPr="00565AE7">
              <w:rPr>
                <w:lang w:val="en-US"/>
              </w:rPr>
              <w:t xml:space="preserve">MathCad (№ </w:t>
            </w:r>
            <w:r w:rsidRPr="00565AE7">
              <w:t>лиц</w:t>
            </w:r>
            <w:r w:rsidRPr="00565AE7">
              <w:rPr>
                <w:lang w:val="en-US"/>
              </w:rPr>
              <w:t>. 43813518 D-1662-13 от 22.11.2013)</w:t>
            </w:r>
          </w:p>
        </w:tc>
      </w:tr>
      <w:tr w:rsidR="00312FA2" w:rsidRPr="00D25018" w:rsidTr="00312FA2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FA2" w:rsidRPr="00565AE7" w:rsidRDefault="00312FA2" w:rsidP="00312FA2">
            <w:pPr>
              <w:tabs>
                <w:tab w:val="left" w:pos="426"/>
              </w:tabs>
            </w:pPr>
            <w:r>
              <w:t>Помещение для хранения и профилактического обслуживания учебного оборудовани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FA2" w:rsidRPr="00D41362" w:rsidRDefault="00312FA2" w:rsidP="00312FA2">
            <w:pPr>
              <w:tabs>
                <w:tab w:val="left" w:pos="426"/>
              </w:tabs>
              <w:ind w:firstLine="29"/>
            </w:pPr>
            <w:r>
              <w:t>Шкафы для хранения учебно-методической документации</w:t>
            </w:r>
          </w:p>
        </w:tc>
      </w:tr>
    </w:tbl>
    <w:p w:rsidR="00312FA2" w:rsidRPr="00FB56D5" w:rsidRDefault="00312FA2" w:rsidP="00312FA2">
      <w:pPr>
        <w:tabs>
          <w:tab w:val="left" w:pos="2085"/>
        </w:tabs>
        <w:ind w:firstLine="720"/>
        <w:rPr>
          <w:iCs/>
        </w:rPr>
      </w:pPr>
      <w:r w:rsidRPr="00D25018">
        <w:rPr>
          <w:i/>
          <w:iCs/>
        </w:rPr>
        <w:tab/>
      </w:r>
    </w:p>
    <w:p w:rsidR="00312FA2" w:rsidRPr="009F11C0" w:rsidRDefault="00312FA2" w:rsidP="00312FA2">
      <w:pPr>
        <w:pStyle w:val="Style10"/>
        <w:widowControl/>
        <w:rPr>
          <w:rStyle w:val="FontStyle15"/>
          <w:b w:val="0"/>
          <w:i/>
          <w:sz w:val="24"/>
          <w:szCs w:val="24"/>
        </w:rPr>
      </w:pPr>
    </w:p>
    <w:p w:rsidR="00312FA2" w:rsidRPr="009F11C0" w:rsidRDefault="00312FA2" w:rsidP="00312FA2">
      <w:pPr>
        <w:pStyle w:val="Style10"/>
        <w:widowControl/>
        <w:rPr>
          <w:rStyle w:val="FontStyle15"/>
          <w:b w:val="0"/>
          <w:i/>
          <w:sz w:val="24"/>
          <w:szCs w:val="24"/>
        </w:rPr>
      </w:pPr>
    </w:p>
    <w:p w:rsidR="00312FA2" w:rsidRPr="009F11C0" w:rsidRDefault="00312FA2" w:rsidP="00312FA2">
      <w:pPr>
        <w:pStyle w:val="Style10"/>
        <w:widowControl/>
        <w:rPr>
          <w:rStyle w:val="FontStyle15"/>
          <w:b w:val="0"/>
          <w:i/>
          <w:sz w:val="24"/>
          <w:szCs w:val="24"/>
        </w:rPr>
      </w:pPr>
    </w:p>
    <w:p w:rsidR="00312FA2" w:rsidRPr="00FB56D5" w:rsidRDefault="00312FA2" w:rsidP="00312FA2">
      <w:pPr>
        <w:pStyle w:val="Style8"/>
        <w:widowControl/>
        <w:rPr>
          <w:iCs/>
        </w:rPr>
      </w:pPr>
    </w:p>
    <w:p w:rsidR="00FB56D5" w:rsidRPr="00FB56D5" w:rsidRDefault="00FB56D5" w:rsidP="00312FA2">
      <w:pPr>
        <w:pStyle w:val="Style10"/>
        <w:widowControl/>
        <w:rPr>
          <w:iCs/>
        </w:rPr>
      </w:pPr>
    </w:p>
    <w:sectPr w:rsidR="00FB56D5" w:rsidRPr="00FB56D5" w:rsidSect="00436100">
      <w:pgSz w:w="11907" w:h="16840" w:code="9"/>
      <w:pgMar w:top="1134" w:right="851" w:bottom="851" w:left="993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3B34" w:rsidRDefault="002A3B34">
      <w:r>
        <w:separator/>
      </w:r>
    </w:p>
  </w:endnote>
  <w:endnote w:type="continuationSeparator" w:id="0">
    <w:p w:rsidR="002A3B34" w:rsidRDefault="002A3B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Roboto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2FA2" w:rsidRDefault="00312FA2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312FA2" w:rsidRDefault="00312FA2" w:rsidP="0087519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2FA2" w:rsidRDefault="00312FA2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2D140C">
      <w:rPr>
        <w:rStyle w:val="a4"/>
        <w:noProof/>
      </w:rPr>
      <w:t>4</w:t>
    </w:r>
    <w:r>
      <w:rPr>
        <w:rStyle w:val="a4"/>
      </w:rPr>
      <w:fldChar w:fldCharType="end"/>
    </w:r>
  </w:p>
  <w:p w:rsidR="00312FA2" w:rsidRDefault="00312FA2" w:rsidP="0087519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3B34" w:rsidRDefault="002A3B34">
      <w:r>
        <w:separator/>
      </w:r>
    </w:p>
  </w:footnote>
  <w:footnote w:type="continuationSeparator" w:id="0">
    <w:p w:rsidR="002A3B34" w:rsidRDefault="002A3B3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77EC2"/>
    <w:multiLevelType w:val="hybridMultilevel"/>
    <w:tmpl w:val="9FCE1A6A"/>
    <w:lvl w:ilvl="0" w:tplc="C78A928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2A5C9362">
      <w:start w:val="1"/>
      <w:numFmt w:val="decimal"/>
      <w:lvlText w:val="%2."/>
      <w:lvlJc w:val="left"/>
      <w:pPr>
        <w:ind w:left="57" w:firstLine="22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2">
    <w:nsid w:val="09065E1E"/>
    <w:multiLevelType w:val="hybridMultilevel"/>
    <w:tmpl w:val="7BA4ADC6"/>
    <w:lvl w:ilvl="0" w:tplc="374E19E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533B64"/>
    <w:multiLevelType w:val="hybridMultilevel"/>
    <w:tmpl w:val="3B0CB4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2A4A2518"/>
    <w:multiLevelType w:val="hybridMultilevel"/>
    <w:tmpl w:val="668207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9">
    <w:nsid w:val="313B6D70"/>
    <w:multiLevelType w:val="hybridMultilevel"/>
    <w:tmpl w:val="699C032A"/>
    <w:lvl w:ilvl="0" w:tplc="E5AE087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FF10DA"/>
    <w:multiLevelType w:val="hybridMultilevel"/>
    <w:tmpl w:val="2766D95C"/>
    <w:lvl w:ilvl="0" w:tplc="60CAB14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0D33CD"/>
    <w:multiLevelType w:val="hybridMultilevel"/>
    <w:tmpl w:val="5E264076"/>
    <w:lvl w:ilvl="0" w:tplc="6666C4CA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FB3725C"/>
    <w:multiLevelType w:val="hybridMultilevel"/>
    <w:tmpl w:val="D8ACDB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DED45AA"/>
    <w:multiLevelType w:val="hybridMultilevel"/>
    <w:tmpl w:val="A3F6B9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2A5A90"/>
    <w:multiLevelType w:val="hybridMultilevel"/>
    <w:tmpl w:val="4B2679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52382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9B50A51"/>
    <w:multiLevelType w:val="hybridMultilevel"/>
    <w:tmpl w:val="18887DDE"/>
    <w:lvl w:ilvl="0" w:tplc="2A5C9362">
      <w:start w:val="1"/>
      <w:numFmt w:val="decimal"/>
      <w:lvlText w:val="%1."/>
      <w:lvlJc w:val="left"/>
      <w:pPr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B404668"/>
    <w:multiLevelType w:val="hybridMultilevel"/>
    <w:tmpl w:val="887C5F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798A7C92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4"/>
  </w:num>
  <w:num w:numId="2">
    <w:abstractNumId w:val="19"/>
  </w:num>
  <w:num w:numId="3">
    <w:abstractNumId w:val="8"/>
  </w:num>
  <w:num w:numId="4">
    <w:abstractNumId w:val="5"/>
  </w:num>
  <w:num w:numId="5">
    <w:abstractNumId w:val="1"/>
  </w:num>
  <w:num w:numId="6">
    <w:abstractNumId w:val="11"/>
  </w:num>
  <w:num w:numId="7">
    <w:abstractNumId w:val="15"/>
  </w:num>
  <w:num w:numId="8">
    <w:abstractNumId w:val="2"/>
  </w:num>
  <w:num w:numId="9">
    <w:abstractNumId w:val="16"/>
  </w:num>
  <w:num w:numId="10">
    <w:abstractNumId w:val="13"/>
  </w:num>
  <w:num w:numId="11">
    <w:abstractNumId w:val="7"/>
  </w:num>
  <w:num w:numId="12">
    <w:abstractNumId w:val="12"/>
  </w:num>
  <w:num w:numId="13">
    <w:abstractNumId w:val="18"/>
  </w:num>
  <w:num w:numId="14">
    <w:abstractNumId w:val="14"/>
  </w:num>
  <w:num w:numId="15">
    <w:abstractNumId w:val="3"/>
  </w:num>
  <w:num w:numId="16">
    <w:abstractNumId w:val="10"/>
  </w:num>
  <w:num w:numId="17">
    <w:abstractNumId w:val="0"/>
  </w:num>
  <w:num w:numId="18">
    <w:abstractNumId w:val="17"/>
  </w:num>
  <w:num w:numId="19">
    <w:abstractNumId w:val="6"/>
  </w:num>
  <w:num w:numId="20">
    <w:abstractNumId w:val="9"/>
  </w:num>
  <w:num w:numId="2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5BE"/>
    <w:rsid w:val="00003912"/>
    <w:rsid w:val="000054C0"/>
    <w:rsid w:val="00013CC4"/>
    <w:rsid w:val="00021135"/>
    <w:rsid w:val="000230BA"/>
    <w:rsid w:val="00030325"/>
    <w:rsid w:val="000306DD"/>
    <w:rsid w:val="0003145C"/>
    <w:rsid w:val="00033029"/>
    <w:rsid w:val="000332A6"/>
    <w:rsid w:val="0003443F"/>
    <w:rsid w:val="00036D6F"/>
    <w:rsid w:val="000430D3"/>
    <w:rsid w:val="00045C89"/>
    <w:rsid w:val="00054FE2"/>
    <w:rsid w:val="00055516"/>
    <w:rsid w:val="00063D00"/>
    <w:rsid w:val="000642C5"/>
    <w:rsid w:val="00064AD3"/>
    <w:rsid w:val="00065E28"/>
    <w:rsid w:val="00066036"/>
    <w:rsid w:val="00071391"/>
    <w:rsid w:val="00071BE3"/>
    <w:rsid w:val="0007246B"/>
    <w:rsid w:val="0007769E"/>
    <w:rsid w:val="0008161B"/>
    <w:rsid w:val="00082173"/>
    <w:rsid w:val="0008595C"/>
    <w:rsid w:val="00086890"/>
    <w:rsid w:val="00094253"/>
    <w:rsid w:val="000946CF"/>
    <w:rsid w:val="00096109"/>
    <w:rsid w:val="000A01F1"/>
    <w:rsid w:val="000A0A5F"/>
    <w:rsid w:val="000A1EB1"/>
    <w:rsid w:val="000A27D8"/>
    <w:rsid w:val="000A340F"/>
    <w:rsid w:val="000A484D"/>
    <w:rsid w:val="000A65A1"/>
    <w:rsid w:val="000A71BC"/>
    <w:rsid w:val="000B0037"/>
    <w:rsid w:val="000B0916"/>
    <w:rsid w:val="000B4357"/>
    <w:rsid w:val="000B6909"/>
    <w:rsid w:val="000B7DA2"/>
    <w:rsid w:val="000C325C"/>
    <w:rsid w:val="000E3100"/>
    <w:rsid w:val="000E3750"/>
    <w:rsid w:val="000F10A7"/>
    <w:rsid w:val="000F229A"/>
    <w:rsid w:val="000F3228"/>
    <w:rsid w:val="000F59F8"/>
    <w:rsid w:val="000F7838"/>
    <w:rsid w:val="000F78DF"/>
    <w:rsid w:val="0010038D"/>
    <w:rsid w:val="001013BB"/>
    <w:rsid w:val="00103C9C"/>
    <w:rsid w:val="00103DB0"/>
    <w:rsid w:val="00104BB5"/>
    <w:rsid w:val="001076F3"/>
    <w:rsid w:val="00113E76"/>
    <w:rsid w:val="0011409B"/>
    <w:rsid w:val="00114A03"/>
    <w:rsid w:val="00115214"/>
    <w:rsid w:val="00117951"/>
    <w:rsid w:val="0012639D"/>
    <w:rsid w:val="001310C7"/>
    <w:rsid w:val="00132D1E"/>
    <w:rsid w:val="0013405F"/>
    <w:rsid w:val="00135DEA"/>
    <w:rsid w:val="00141250"/>
    <w:rsid w:val="00142C29"/>
    <w:rsid w:val="00143590"/>
    <w:rsid w:val="001447AF"/>
    <w:rsid w:val="001459AB"/>
    <w:rsid w:val="00146E7D"/>
    <w:rsid w:val="0014754E"/>
    <w:rsid w:val="00151847"/>
    <w:rsid w:val="00152163"/>
    <w:rsid w:val="001521F1"/>
    <w:rsid w:val="00153190"/>
    <w:rsid w:val="00153CC6"/>
    <w:rsid w:val="00154F84"/>
    <w:rsid w:val="00160421"/>
    <w:rsid w:val="00165E32"/>
    <w:rsid w:val="00166660"/>
    <w:rsid w:val="00167A85"/>
    <w:rsid w:val="00173672"/>
    <w:rsid w:val="00173E53"/>
    <w:rsid w:val="001772F6"/>
    <w:rsid w:val="00181F2E"/>
    <w:rsid w:val="00183232"/>
    <w:rsid w:val="00185775"/>
    <w:rsid w:val="001860C0"/>
    <w:rsid w:val="00195F38"/>
    <w:rsid w:val="00196A06"/>
    <w:rsid w:val="00197B54"/>
    <w:rsid w:val="001A182E"/>
    <w:rsid w:val="001A4E6B"/>
    <w:rsid w:val="001A59CD"/>
    <w:rsid w:val="001A699D"/>
    <w:rsid w:val="001C0E23"/>
    <w:rsid w:val="001C263E"/>
    <w:rsid w:val="001C27DF"/>
    <w:rsid w:val="001C35B0"/>
    <w:rsid w:val="001C740F"/>
    <w:rsid w:val="001C7DF8"/>
    <w:rsid w:val="001D4471"/>
    <w:rsid w:val="001D5163"/>
    <w:rsid w:val="001D6DFA"/>
    <w:rsid w:val="001E183F"/>
    <w:rsid w:val="001E2737"/>
    <w:rsid w:val="001E5ECB"/>
    <w:rsid w:val="001F027A"/>
    <w:rsid w:val="001F0CBE"/>
    <w:rsid w:val="001F0E72"/>
    <w:rsid w:val="001F10D4"/>
    <w:rsid w:val="001F33D3"/>
    <w:rsid w:val="001F6597"/>
    <w:rsid w:val="001F6E8B"/>
    <w:rsid w:val="00200E0B"/>
    <w:rsid w:val="002025BC"/>
    <w:rsid w:val="00202AEB"/>
    <w:rsid w:val="00203809"/>
    <w:rsid w:val="00203CEC"/>
    <w:rsid w:val="002049FA"/>
    <w:rsid w:val="00205B6B"/>
    <w:rsid w:val="00207B2B"/>
    <w:rsid w:val="00207DB8"/>
    <w:rsid w:val="00207FAB"/>
    <w:rsid w:val="00210E7C"/>
    <w:rsid w:val="00217581"/>
    <w:rsid w:val="00217A9E"/>
    <w:rsid w:val="00217C0A"/>
    <w:rsid w:val="00217CA6"/>
    <w:rsid w:val="00220733"/>
    <w:rsid w:val="00220885"/>
    <w:rsid w:val="00224A52"/>
    <w:rsid w:val="00224D9E"/>
    <w:rsid w:val="00226996"/>
    <w:rsid w:val="00226B27"/>
    <w:rsid w:val="00226F31"/>
    <w:rsid w:val="002321F4"/>
    <w:rsid w:val="0023330D"/>
    <w:rsid w:val="00234EF9"/>
    <w:rsid w:val="0024270B"/>
    <w:rsid w:val="00243DE6"/>
    <w:rsid w:val="002461A8"/>
    <w:rsid w:val="002467A8"/>
    <w:rsid w:val="00252B1E"/>
    <w:rsid w:val="002537CB"/>
    <w:rsid w:val="00253E5C"/>
    <w:rsid w:val="00256E7A"/>
    <w:rsid w:val="002575CB"/>
    <w:rsid w:val="0026170A"/>
    <w:rsid w:val="002622D1"/>
    <w:rsid w:val="002637CD"/>
    <w:rsid w:val="00276EC3"/>
    <w:rsid w:val="002773CC"/>
    <w:rsid w:val="00277AD1"/>
    <w:rsid w:val="00277AE0"/>
    <w:rsid w:val="002800B5"/>
    <w:rsid w:val="00280745"/>
    <w:rsid w:val="00280FA4"/>
    <w:rsid w:val="00292476"/>
    <w:rsid w:val="002934EE"/>
    <w:rsid w:val="002A010E"/>
    <w:rsid w:val="002A01D0"/>
    <w:rsid w:val="002A0FD6"/>
    <w:rsid w:val="002A3B34"/>
    <w:rsid w:val="002A40E2"/>
    <w:rsid w:val="002A42A7"/>
    <w:rsid w:val="002A6B9B"/>
    <w:rsid w:val="002A720F"/>
    <w:rsid w:val="002B03AB"/>
    <w:rsid w:val="002B0CF6"/>
    <w:rsid w:val="002C0376"/>
    <w:rsid w:val="002C1D1A"/>
    <w:rsid w:val="002C1F2B"/>
    <w:rsid w:val="002C2679"/>
    <w:rsid w:val="002C3E46"/>
    <w:rsid w:val="002C6ABB"/>
    <w:rsid w:val="002D1370"/>
    <w:rsid w:val="002D140C"/>
    <w:rsid w:val="002D6E41"/>
    <w:rsid w:val="002D7C1C"/>
    <w:rsid w:val="002E102E"/>
    <w:rsid w:val="002E4F95"/>
    <w:rsid w:val="002E5DA1"/>
    <w:rsid w:val="002E61E7"/>
    <w:rsid w:val="002E7BC9"/>
    <w:rsid w:val="002F3881"/>
    <w:rsid w:val="002F70A7"/>
    <w:rsid w:val="002F760D"/>
    <w:rsid w:val="00302208"/>
    <w:rsid w:val="00302225"/>
    <w:rsid w:val="0030673E"/>
    <w:rsid w:val="0030679B"/>
    <w:rsid w:val="00311633"/>
    <w:rsid w:val="00312FA2"/>
    <w:rsid w:val="00317383"/>
    <w:rsid w:val="00321DD2"/>
    <w:rsid w:val="0032470F"/>
    <w:rsid w:val="003267AD"/>
    <w:rsid w:val="00326AAC"/>
    <w:rsid w:val="003338D3"/>
    <w:rsid w:val="0033429F"/>
    <w:rsid w:val="00334745"/>
    <w:rsid w:val="00337E60"/>
    <w:rsid w:val="00342188"/>
    <w:rsid w:val="0034629A"/>
    <w:rsid w:val="00347129"/>
    <w:rsid w:val="003523DE"/>
    <w:rsid w:val="00353DC2"/>
    <w:rsid w:val="00355826"/>
    <w:rsid w:val="0035681F"/>
    <w:rsid w:val="00357401"/>
    <w:rsid w:val="003622D7"/>
    <w:rsid w:val="0036544D"/>
    <w:rsid w:val="00365F68"/>
    <w:rsid w:val="003672B3"/>
    <w:rsid w:val="00373275"/>
    <w:rsid w:val="00374491"/>
    <w:rsid w:val="00375235"/>
    <w:rsid w:val="00376D35"/>
    <w:rsid w:val="003832A5"/>
    <w:rsid w:val="00385E0E"/>
    <w:rsid w:val="00386487"/>
    <w:rsid w:val="00386642"/>
    <w:rsid w:val="00386A49"/>
    <w:rsid w:val="003873E7"/>
    <w:rsid w:val="0039211A"/>
    <w:rsid w:val="0039444A"/>
    <w:rsid w:val="00396837"/>
    <w:rsid w:val="00397F23"/>
    <w:rsid w:val="00397FEB"/>
    <w:rsid w:val="003A12B0"/>
    <w:rsid w:val="003A7E32"/>
    <w:rsid w:val="003B71FE"/>
    <w:rsid w:val="003C3727"/>
    <w:rsid w:val="003C3F63"/>
    <w:rsid w:val="003C5A78"/>
    <w:rsid w:val="003D2D66"/>
    <w:rsid w:val="003D40C9"/>
    <w:rsid w:val="003D441D"/>
    <w:rsid w:val="003D4F90"/>
    <w:rsid w:val="003E31A0"/>
    <w:rsid w:val="003E705D"/>
    <w:rsid w:val="003E7A04"/>
    <w:rsid w:val="003F0B09"/>
    <w:rsid w:val="003F3DBA"/>
    <w:rsid w:val="003F5AAE"/>
    <w:rsid w:val="003F5BA4"/>
    <w:rsid w:val="003F60AA"/>
    <w:rsid w:val="00403E49"/>
    <w:rsid w:val="004074B3"/>
    <w:rsid w:val="00407964"/>
    <w:rsid w:val="004107F1"/>
    <w:rsid w:val="00413913"/>
    <w:rsid w:val="0041498D"/>
    <w:rsid w:val="00415337"/>
    <w:rsid w:val="004168E1"/>
    <w:rsid w:val="00423A38"/>
    <w:rsid w:val="004329F5"/>
    <w:rsid w:val="00433ADE"/>
    <w:rsid w:val="00435A44"/>
    <w:rsid w:val="00436100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1EE9"/>
    <w:rsid w:val="00463E04"/>
    <w:rsid w:val="0046538B"/>
    <w:rsid w:val="00471AD8"/>
    <w:rsid w:val="004721A0"/>
    <w:rsid w:val="00480B35"/>
    <w:rsid w:val="00480E96"/>
    <w:rsid w:val="004858B9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620F"/>
    <w:rsid w:val="004A6216"/>
    <w:rsid w:val="004B2337"/>
    <w:rsid w:val="004B2897"/>
    <w:rsid w:val="004B2F0F"/>
    <w:rsid w:val="004B7557"/>
    <w:rsid w:val="004C19F2"/>
    <w:rsid w:val="004C2B44"/>
    <w:rsid w:val="004C2CAD"/>
    <w:rsid w:val="004C3079"/>
    <w:rsid w:val="004C33DF"/>
    <w:rsid w:val="004C4431"/>
    <w:rsid w:val="004C4966"/>
    <w:rsid w:val="004C7673"/>
    <w:rsid w:val="004D3C48"/>
    <w:rsid w:val="004D408C"/>
    <w:rsid w:val="004E1422"/>
    <w:rsid w:val="004E37A7"/>
    <w:rsid w:val="004E52EB"/>
    <w:rsid w:val="004F032A"/>
    <w:rsid w:val="004F1960"/>
    <w:rsid w:val="004F39A3"/>
    <w:rsid w:val="004F458C"/>
    <w:rsid w:val="004F6425"/>
    <w:rsid w:val="004F65FC"/>
    <w:rsid w:val="004F68D2"/>
    <w:rsid w:val="00500F05"/>
    <w:rsid w:val="00503381"/>
    <w:rsid w:val="0050364A"/>
    <w:rsid w:val="005154A1"/>
    <w:rsid w:val="005158C9"/>
    <w:rsid w:val="005165C6"/>
    <w:rsid w:val="005203AA"/>
    <w:rsid w:val="00521F5C"/>
    <w:rsid w:val="0052275B"/>
    <w:rsid w:val="00522D51"/>
    <w:rsid w:val="00532BC2"/>
    <w:rsid w:val="005461FC"/>
    <w:rsid w:val="00551238"/>
    <w:rsid w:val="00555A94"/>
    <w:rsid w:val="00555CF4"/>
    <w:rsid w:val="005574D1"/>
    <w:rsid w:val="00557AB3"/>
    <w:rsid w:val="005646DF"/>
    <w:rsid w:val="00565DEA"/>
    <w:rsid w:val="00565E8F"/>
    <w:rsid w:val="00566EE4"/>
    <w:rsid w:val="005672B3"/>
    <w:rsid w:val="005678A2"/>
    <w:rsid w:val="005720E6"/>
    <w:rsid w:val="0057672B"/>
    <w:rsid w:val="00583D7D"/>
    <w:rsid w:val="00584079"/>
    <w:rsid w:val="00585551"/>
    <w:rsid w:val="00591716"/>
    <w:rsid w:val="00595278"/>
    <w:rsid w:val="00597BBC"/>
    <w:rsid w:val="005A1D91"/>
    <w:rsid w:val="005A1FB2"/>
    <w:rsid w:val="005A58C5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5ED"/>
    <w:rsid w:val="005D5690"/>
    <w:rsid w:val="005E00BC"/>
    <w:rsid w:val="005E0573"/>
    <w:rsid w:val="005E0E68"/>
    <w:rsid w:val="005E0FCA"/>
    <w:rsid w:val="005E7F37"/>
    <w:rsid w:val="005F3C26"/>
    <w:rsid w:val="005F619C"/>
    <w:rsid w:val="005F723E"/>
    <w:rsid w:val="006047EF"/>
    <w:rsid w:val="006052A5"/>
    <w:rsid w:val="00605E1D"/>
    <w:rsid w:val="006063E7"/>
    <w:rsid w:val="00611197"/>
    <w:rsid w:val="00613DC9"/>
    <w:rsid w:val="006217E0"/>
    <w:rsid w:val="00624F44"/>
    <w:rsid w:val="00625FC3"/>
    <w:rsid w:val="006309C1"/>
    <w:rsid w:val="0063106F"/>
    <w:rsid w:val="00632641"/>
    <w:rsid w:val="00635283"/>
    <w:rsid w:val="00636616"/>
    <w:rsid w:val="00636EF5"/>
    <w:rsid w:val="00637C65"/>
    <w:rsid w:val="00640170"/>
    <w:rsid w:val="00640680"/>
    <w:rsid w:val="006407B4"/>
    <w:rsid w:val="00645AC9"/>
    <w:rsid w:val="006461B0"/>
    <w:rsid w:val="00651D29"/>
    <w:rsid w:val="00653A71"/>
    <w:rsid w:val="006660A0"/>
    <w:rsid w:val="00674466"/>
    <w:rsid w:val="00675C4F"/>
    <w:rsid w:val="00676FF0"/>
    <w:rsid w:val="00681815"/>
    <w:rsid w:val="006848DA"/>
    <w:rsid w:val="006852E2"/>
    <w:rsid w:val="006864C0"/>
    <w:rsid w:val="00687DE2"/>
    <w:rsid w:val="00687EB9"/>
    <w:rsid w:val="0069024B"/>
    <w:rsid w:val="006912D1"/>
    <w:rsid w:val="00693477"/>
    <w:rsid w:val="0069436C"/>
    <w:rsid w:val="00694641"/>
    <w:rsid w:val="006973C0"/>
    <w:rsid w:val="006A7EA3"/>
    <w:rsid w:val="006B06B6"/>
    <w:rsid w:val="006B28B4"/>
    <w:rsid w:val="006B5BC7"/>
    <w:rsid w:val="006C0715"/>
    <w:rsid w:val="006C1369"/>
    <w:rsid w:val="006C3A50"/>
    <w:rsid w:val="006C51F8"/>
    <w:rsid w:val="006C7814"/>
    <w:rsid w:val="006D03B1"/>
    <w:rsid w:val="006D047C"/>
    <w:rsid w:val="006D04B4"/>
    <w:rsid w:val="006D33BA"/>
    <w:rsid w:val="006D3547"/>
    <w:rsid w:val="006D5073"/>
    <w:rsid w:val="006D64E0"/>
    <w:rsid w:val="006E4F15"/>
    <w:rsid w:val="006E6C1C"/>
    <w:rsid w:val="006F28E0"/>
    <w:rsid w:val="006F5C9E"/>
    <w:rsid w:val="006F65CD"/>
    <w:rsid w:val="00701D44"/>
    <w:rsid w:val="00704654"/>
    <w:rsid w:val="00707EB0"/>
    <w:rsid w:val="00710A68"/>
    <w:rsid w:val="00711CC4"/>
    <w:rsid w:val="00715A8E"/>
    <w:rsid w:val="0071663C"/>
    <w:rsid w:val="00717C8C"/>
    <w:rsid w:val="00720775"/>
    <w:rsid w:val="00722255"/>
    <w:rsid w:val="007226F7"/>
    <w:rsid w:val="00724C48"/>
    <w:rsid w:val="007258FF"/>
    <w:rsid w:val="00731C4E"/>
    <w:rsid w:val="007356CF"/>
    <w:rsid w:val="00735B87"/>
    <w:rsid w:val="00737995"/>
    <w:rsid w:val="007400D6"/>
    <w:rsid w:val="007424B9"/>
    <w:rsid w:val="00742960"/>
    <w:rsid w:val="00742E15"/>
    <w:rsid w:val="0074644C"/>
    <w:rsid w:val="00750095"/>
    <w:rsid w:val="00750DED"/>
    <w:rsid w:val="00753955"/>
    <w:rsid w:val="00756D53"/>
    <w:rsid w:val="00761603"/>
    <w:rsid w:val="007645CC"/>
    <w:rsid w:val="00765A4E"/>
    <w:rsid w:val="00767409"/>
    <w:rsid w:val="00767495"/>
    <w:rsid w:val="007676F1"/>
    <w:rsid w:val="00771444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5323"/>
    <w:rsid w:val="0079685A"/>
    <w:rsid w:val="007975D2"/>
    <w:rsid w:val="007977EB"/>
    <w:rsid w:val="00797BF3"/>
    <w:rsid w:val="007A00F2"/>
    <w:rsid w:val="007A4C32"/>
    <w:rsid w:val="007B4BBE"/>
    <w:rsid w:val="007B6F99"/>
    <w:rsid w:val="007C088E"/>
    <w:rsid w:val="007C25FF"/>
    <w:rsid w:val="007C2DC7"/>
    <w:rsid w:val="007C74EA"/>
    <w:rsid w:val="007C79C4"/>
    <w:rsid w:val="007D1CB2"/>
    <w:rsid w:val="007D32F8"/>
    <w:rsid w:val="007D3BD5"/>
    <w:rsid w:val="007D4D80"/>
    <w:rsid w:val="007E0E96"/>
    <w:rsid w:val="007E4BBA"/>
    <w:rsid w:val="007E5786"/>
    <w:rsid w:val="007E6037"/>
    <w:rsid w:val="007F12E6"/>
    <w:rsid w:val="007F5AED"/>
    <w:rsid w:val="007F703F"/>
    <w:rsid w:val="007F7A6A"/>
    <w:rsid w:val="008033E1"/>
    <w:rsid w:val="00803E85"/>
    <w:rsid w:val="00806CC2"/>
    <w:rsid w:val="00810B89"/>
    <w:rsid w:val="00814B59"/>
    <w:rsid w:val="008155AE"/>
    <w:rsid w:val="00815833"/>
    <w:rsid w:val="008177F1"/>
    <w:rsid w:val="00820310"/>
    <w:rsid w:val="00822C49"/>
    <w:rsid w:val="00826358"/>
    <w:rsid w:val="008270DB"/>
    <w:rsid w:val="00827CFA"/>
    <w:rsid w:val="00831197"/>
    <w:rsid w:val="0083275D"/>
    <w:rsid w:val="0083367E"/>
    <w:rsid w:val="008341B2"/>
    <w:rsid w:val="00834280"/>
    <w:rsid w:val="00835104"/>
    <w:rsid w:val="00835929"/>
    <w:rsid w:val="00836478"/>
    <w:rsid w:val="008439AC"/>
    <w:rsid w:val="008443AF"/>
    <w:rsid w:val="008524E3"/>
    <w:rsid w:val="008531ED"/>
    <w:rsid w:val="00853F46"/>
    <w:rsid w:val="00861B1B"/>
    <w:rsid w:val="00862E4E"/>
    <w:rsid w:val="008637A1"/>
    <w:rsid w:val="00865CCF"/>
    <w:rsid w:val="0086698D"/>
    <w:rsid w:val="00866B26"/>
    <w:rsid w:val="00867145"/>
    <w:rsid w:val="0087519F"/>
    <w:rsid w:val="00875685"/>
    <w:rsid w:val="0087648E"/>
    <w:rsid w:val="00877593"/>
    <w:rsid w:val="0087759C"/>
    <w:rsid w:val="00877E3C"/>
    <w:rsid w:val="0088236C"/>
    <w:rsid w:val="0088246F"/>
    <w:rsid w:val="00884EFD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FF6"/>
    <w:rsid w:val="008B2521"/>
    <w:rsid w:val="008B4268"/>
    <w:rsid w:val="008B60C2"/>
    <w:rsid w:val="008B76E0"/>
    <w:rsid w:val="008C47D5"/>
    <w:rsid w:val="008C4C82"/>
    <w:rsid w:val="008C6843"/>
    <w:rsid w:val="008D267F"/>
    <w:rsid w:val="008D3774"/>
    <w:rsid w:val="008D4ECC"/>
    <w:rsid w:val="008D5E89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10C9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0043"/>
    <w:rsid w:val="00951427"/>
    <w:rsid w:val="00951970"/>
    <w:rsid w:val="00955AB9"/>
    <w:rsid w:val="009640BD"/>
    <w:rsid w:val="00965958"/>
    <w:rsid w:val="0097252A"/>
    <w:rsid w:val="0097412A"/>
    <w:rsid w:val="00974F1C"/>
    <w:rsid w:val="00974FA5"/>
    <w:rsid w:val="00976318"/>
    <w:rsid w:val="00977945"/>
    <w:rsid w:val="009801F2"/>
    <w:rsid w:val="00982B17"/>
    <w:rsid w:val="00982EB2"/>
    <w:rsid w:val="00986340"/>
    <w:rsid w:val="00987E6F"/>
    <w:rsid w:val="009927EF"/>
    <w:rsid w:val="00994A36"/>
    <w:rsid w:val="00994C55"/>
    <w:rsid w:val="00995B4C"/>
    <w:rsid w:val="0099713B"/>
    <w:rsid w:val="009A4D0B"/>
    <w:rsid w:val="009A6023"/>
    <w:rsid w:val="009A698A"/>
    <w:rsid w:val="009B0FB4"/>
    <w:rsid w:val="009B2B47"/>
    <w:rsid w:val="009C15E7"/>
    <w:rsid w:val="009C6AA8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34E4"/>
    <w:rsid w:val="00A13AD8"/>
    <w:rsid w:val="00A16B54"/>
    <w:rsid w:val="00A16C34"/>
    <w:rsid w:val="00A17BA4"/>
    <w:rsid w:val="00A21351"/>
    <w:rsid w:val="00A21C93"/>
    <w:rsid w:val="00A23922"/>
    <w:rsid w:val="00A2583C"/>
    <w:rsid w:val="00A27984"/>
    <w:rsid w:val="00A301F7"/>
    <w:rsid w:val="00A3084F"/>
    <w:rsid w:val="00A31EED"/>
    <w:rsid w:val="00A34587"/>
    <w:rsid w:val="00A36E02"/>
    <w:rsid w:val="00A37599"/>
    <w:rsid w:val="00A40666"/>
    <w:rsid w:val="00A40900"/>
    <w:rsid w:val="00A50AE4"/>
    <w:rsid w:val="00A5411E"/>
    <w:rsid w:val="00A5741F"/>
    <w:rsid w:val="00A6022C"/>
    <w:rsid w:val="00A60451"/>
    <w:rsid w:val="00A61031"/>
    <w:rsid w:val="00A616CF"/>
    <w:rsid w:val="00A62CDC"/>
    <w:rsid w:val="00A6402C"/>
    <w:rsid w:val="00A700C7"/>
    <w:rsid w:val="00A7014B"/>
    <w:rsid w:val="00A70ABE"/>
    <w:rsid w:val="00A72A9A"/>
    <w:rsid w:val="00A92EA7"/>
    <w:rsid w:val="00A95915"/>
    <w:rsid w:val="00AA00F9"/>
    <w:rsid w:val="00AA0E6B"/>
    <w:rsid w:val="00AA14D4"/>
    <w:rsid w:val="00AA14E5"/>
    <w:rsid w:val="00AA4A59"/>
    <w:rsid w:val="00AA7B25"/>
    <w:rsid w:val="00AB1E5B"/>
    <w:rsid w:val="00AB54CC"/>
    <w:rsid w:val="00AB62C6"/>
    <w:rsid w:val="00AB630D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43C5"/>
    <w:rsid w:val="00AE65C8"/>
    <w:rsid w:val="00AF18EF"/>
    <w:rsid w:val="00AF2BB2"/>
    <w:rsid w:val="00AF752D"/>
    <w:rsid w:val="00B01B6B"/>
    <w:rsid w:val="00B03F6C"/>
    <w:rsid w:val="00B0401C"/>
    <w:rsid w:val="00B072AC"/>
    <w:rsid w:val="00B1663C"/>
    <w:rsid w:val="00B2038C"/>
    <w:rsid w:val="00B23837"/>
    <w:rsid w:val="00B24035"/>
    <w:rsid w:val="00B25681"/>
    <w:rsid w:val="00B27119"/>
    <w:rsid w:val="00B27403"/>
    <w:rsid w:val="00B27D55"/>
    <w:rsid w:val="00B33ED6"/>
    <w:rsid w:val="00B34031"/>
    <w:rsid w:val="00B401FA"/>
    <w:rsid w:val="00B43696"/>
    <w:rsid w:val="00B52493"/>
    <w:rsid w:val="00B53A08"/>
    <w:rsid w:val="00B56311"/>
    <w:rsid w:val="00B5739D"/>
    <w:rsid w:val="00B63DE9"/>
    <w:rsid w:val="00B64805"/>
    <w:rsid w:val="00B655AD"/>
    <w:rsid w:val="00B663BC"/>
    <w:rsid w:val="00B67105"/>
    <w:rsid w:val="00B72C01"/>
    <w:rsid w:val="00B77755"/>
    <w:rsid w:val="00B77C1C"/>
    <w:rsid w:val="00B77EC2"/>
    <w:rsid w:val="00B82F70"/>
    <w:rsid w:val="00B8372A"/>
    <w:rsid w:val="00B84235"/>
    <w:rsid w:val="00B85C31"/>
    <w:rsid w:val="00B864E1"/>
    <w:rsid w:val="00B91227"/>
    <w:rsid w:val="00B93B6E"/>
    <w:rsid w:val="00B93F24"/>
    <w:rsid w:val="00B954D3"/>
    <w:rsid w:val="00B96C20"/>
    <w:rsid w:val="00BA0D3C"/>
    <w:rsid w:val="00BA1372"/>
    <w:rsid w:val="00BA462D"/>
    <w:rsid w:val="00BA5579"/>
    <w:rsid w:val="00BA6442"/>
    <w:rsid w:val="00BB5B87"/>
    <w:rsid w:val="00BC1ACA"/>
    <w:rsid w:val="00BC3527"/>
    <w:rsid w:val="00BC48CB"/>
    <w:rsid w:val="00BD246C"/>
    <w:rsid w:val="00BD4136"/>
    <w:rsid w:val="00BD46F1"/>
    <w:rsid w:val="00BD51D2"/>
    <w:rsid w:val="00BD60EF"/>
    <w:rsid w:val="00BD7EEF"/>
    <w:rsid w:val="00BE66EE"/>
    <w:rsid w:val="00BE7107"/>
    <w:rsid w:val="00BF164E"/>
    <w:rsid w:val="00BF42C2"/>
    <w:rsid w:val="00C0251B"/>
    <w:rsid w:val="00C0730B"/>
    <w:rsid w:val="00C0767F"/>
    <w:rsid w:val="00C13928"/>
    <w:rsid w:val="00C15BB4"/>
    <w:rsid w:val="00C15E81"/>
    <w:rsid w:val="00C17915"/>
    <w:rsid w:val="00C204D9"/>
    <w:rsid w:val="00C2235B"/>
    <w:rsid w:val="00C256CA"/>
    <w:rsid w:val="00C348B0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277C"/>
    <w:rsid w:val="00C532C1"/>
    <w:rsid w:val="00C53977"/>
    <w:rsid w:val="00C5451F"/>
    <w:rsid w:val="00C6259B"/>
    <w:rsid w:val="00C639CD"/>
    <w:rsid w:val="00C640B4"/>
    <w:rsid w:val="00C66845"/>
    <w:rsid w:val="00C67ED1"/>
    <w:rsid w:val="00C7103F"/>
    <w:rsid w:val="00C73D3C"/>
    <w:rsid w:val="00C75090"/>
    <w:rsid w:val="00C81030"/>
    <w:rsid w:val="00C8359C"/>
    <w:rsid w:val="00C8378D"/>
    <w:rsid w:val="00C840E1"/>
    <w:rsid w:val="00C84B9F"/>
    <w:rsid w:val="00C85234"/>
    <w:rsid w:val="00C91D2D"/>
    <w:rsid w:val="00C92FCD"/>
    <w:rsid w:val="00CA0769"/>
    <w:rsid w:val="00CA09F5"/>
    <w:rsid w:val="00CA71BD"/>
    <w:rsid w:val="00CA7376"/>
    <w:rsid w:val="00CB014C"/>
    <w:rsid w:val="00CB2489"/>
    <w:rsid w:val="00CB50B7"/>
    <w:rsid w:val="00CC0734"/>
    <w:rsid w:val="00CC2813"/>
    <w:rsid w:val="00CC3306"/>
    <w:rsid w:val="00CC475C"/>
    <w:rsid w:val="00CC4A57"/>
    <w:rsid w:val="00CC74B8"/>
    <w:rsid w:val="00CD16DC"/>
    <w:rsid w:val="00CD5830"/>
    <w:rsid w:val="00CD6B20"/>
    <w:rsid w:val="00CE11D9"/>
    <w:rsid w:val="00CE164C"/>
    <w:rsid w:val="00CE3A0E"/>
    <w:rsid w:val="00CE450F"/>
    <w:rsid w:val="00CE56E3"/>
    <w:rsid w:val="00CE6E80"/>
    <w:rsid w:val="00CF01CC"/>
    <w:rsid w:val="00CF5D35"/>
    <w:rsid w:val="00D01D8E"/>
    <w:rsid w:val="00D05B95"/>
    <w:rsid w:val="00D17066"/>
    <w:rsid w:val="00D20748"/>
    <w:rsid w:val="00D21C33"/>
    <w:rsid w:val="00D22350"/>
    <w:rsid w:val="00D302D1"/>
    <w:rsid w:val="00D33718"/>
    <w:rsid w:val="00D37D05"/>
    <w:rsid w:val="00D40C06"/>
    <w:rsid w:val="00D41534"/>
    <w:rsid w:val="00D441E6"/>
    <w:rsid w:val="00D45653"/>
    <w:rsid w:val="00D457BB"/>
    <w:rsid w:val="00D512A3"/>
    <w:rsid w:val="00D5183C"/>
    <w:rsid w:val="00D51D43"/>
    <w:rsid w:val="00D563F1"/>
    <w:rsid w:val="00D656D8"/>
    <w:rsid w:val="00D65E1A"/>
    <w:rsid w:val="00D67FAA"/>
    <w:rsid w:val="00D70308"/>
    <w:rsid w:val="00D707CB"/>
    <w:rsid w:val="00D74E1B"/>
    <w:rsid w:val="00D75CF7"/>
    <w:rsid w:val="00D76C6C"/>
    <w:rsid w:val="00D80092"/>
    <w:rsid w:val="00D91B8E"/>
    <w:rsid w:val="00D92ADC"/>
    <w:rsid w:val="00D945A7"/>
    <w:rsid w:val="00D95E46"/>
    <w:rsid w:val="00D96F18"/>
    <w:rsid w:val="00DA2601"/>
    <w:rsid w:val="00DA2862"/>
    <w:rsid w:val="00DA3432"/>
    <w:rsid w:val="00DA4F9B"/>
    <w:rsid w:val="00DB7526"/>
    <w:rsid w:val="00DC0019"/>
    <w:rsid w:val="00DC13DE"/>
    <w:rsid w:val="00DC637E"/>
    <w:rsid w:val="00DD3721"/>
    <w:rsid w:val="00DD5F4B"/>
    <w:rsid w:val="00DD72CA"/>
    <w:rsid w:val="00DE01B6"/>
    <w:rsid w:val="00DE2DF7"/>
    <w:rsid w:val="00DE367E"/>
    <w:rsid w:val="00DE41B0"/>
    <w:rsid w:val="00DE495F"/>
    <w:rsid w:val="00DE5121"/>
    <w:rsid w:val="00DE5539"/>
    <w:rsid w:val="00DE56D9"/>
    <w:rsid w:val="00DE5D06"/>
    <w:rsid w:val="00DE74F9"/>
    <w:rsid w:val="00DF3236"/>
    <w:rsid w:val="00DF3B89"/>
    <w:rsid w:val="00DF4F37"/>
    <w:rsid w:val="00DF5B59"/>
    <w:rsid w:val="00DF67CF"/>
    <w:rsid w:val="00E00C9F"/>
    <w:rsid w:val="00E01EE6"/>
    <w:rsid w:val="00E01F27"/>
    <w:rsid w:val="00E022FE"/>
    <w:rsid w:val="00E06342"/>
    <w:rsid w:val="00E131F9"/>
    <w:rsid w:val="00E14A3F"/>
    <w:rsid w:val="00E14DDF"/>
    <w:rsid w:val="00E16E2E"/>
    <w:rsid w:val="00E177AB"/>
    <w:rsid w:val="00E20CB0"/>
    <w:rsid w:val="00E22A51"/>
    <w:rsid w:val="00E26511"/>
    <w:rsid w:val="00E34F9A"/>
    <w:rsid w:val="00E3775D"/>
    <w:rsid w:val="00E40833"/>
    <w:rsid w:val="00E41338"/>
    <w:rsid w:val="00E44FA0"/>
    <w:rsid w:val="00E450FD"/>
    <w:rsid w:val="00E47FFC"/>
    <w:rsid w:val="00E50B52"/>
    <w:rsid w:val="00E51396"/>
    <w:rsid w:val="00E5310A"/>
    <w:rsid w:val="00E55F41"/>
    <w:rsid w:val="00E56672"/>
    <w:rsid w:val="00E56F4E"/>
    <w:rsid w:val="00E633D6"/>
    <w:rsid w:val="00E72421"/>
    <w:rsid w:val="00E725DA"/>
    <w:rsid w:val="00E73A1C"/>
    <w:rsid w:val="00E7432D"/>
    <w:rsid w:val="00E74D0C"/>
    <w:rsid w:val="00E80A68"/>
    <w:rsid w:val="00E80F75"/>
    <w:rsid w:val="00E911C8"/>
    <w:rsid w:val="00E95DD8"/>
    <w:rsid w:val="00E9746F"/>
    <w:rsid w:val="00EA1549"/>
    <w:rsid w:val="00EA5D5C"/>
    <w:rsid w:val="00EB036B"/>
    <w:rsid w:val="00EB1160"/>
    <w:rsid w:val="00EB48B9"/>
    <w:rsid w:val="00EB6BBF"/>
    <w:rsid w:val="00EC14A7"/>
    <w:rsid w:val="00EC1929"/>
    <w:rsid w:val="00EC23B8"/>
    <w:rsid w:val="00EC2AC6"/>
    <w:rsid w:val="00EC37AD"/>
    <w:rsid w:val="00EC4C9A"/>
    <w:rsid w:val="00EC7556"/>
    <w:rsid w:val="00ED2195"/>
    <w:rsid w:val="00ED2A96"/>
    <w:rsid w:val="00ED3631"/>
    <w:rsid w:val="00ED36E4"/>
    <w:rsid w:val="00ED6A60"/>
    <w:rsid w:val="00EE0A0B"/>
    <w:rsid w:val="00EE5A6B"/>
    <w:rsid w:val="00EE6E3C"/>
    <w:rsid w:val="00EE7A35"/>
    <w:rsid w:val="00EE7A40"/>
    <w:rsid w:val="00EF0534"/>
    <w:rsid w:val="00EF0A7F"/>
    <w:rsid w:val="00EF11D8"/>
    <w:rsid w:val="00EF1946"/>
    <w:rsid w:val="00EF1FFF"/>
    <w:rsid w:val="00EF3504"/>
    <w:rsid w:val="00EF48C1"/>
    <w:rsid w:val="00F01650"/>
    <w:rsid w:val="00F0244F"/>
    <w:rsid w:val="00F046DF"/>
    <w:rsid w:val="00F13A84"/>
    <w:rsid w:val="00F17818"/>
    <w:rsid w:val="00F27ABF"/>
    <w:rsid w:val="00F3141D"/>
    <w:rsid w:val="00F348E5"/>
    <w:rsid w:val="00F34B47"/>
    <w:rsid w:val="00F34F57"/>
    <w:rsid w:val="00F35CA4"/>
    <w:rsid w:val="00F369CF"/>
    <w:rsid w:val="00F41523"/>
    <w:rsid w:val="00F43886"/>
    <w:rsid w:val="00F43C74"/>
    <w:rsid w:val="00F46D03"/>
    <w:rsid w:val="00F5544D"/>
    <w:rsid w:val="00F56401"/>
    <w:rsid w:val="00F60BA7"/>
    <w:rsid w:val="00F637F1"/>
    <w:rsid w:val="00F655DC"/>
    <w:rsid w:val="00F65C0C"/>
    <w:rsid w:val="00F664FE"/>
    <w:rsid w:val="00F71346"/>
    <w:rsid w:val="00F71894"/>
    <w:rsid w:val="00F73C90"/>
    <w:rsid w:val="00F75A6F"/>
    <w:rsid w:val="00F75D07"/>
    <w:rsid w:val="00F77DB6"/>
    <w:rsid w:val="00F879E3"/>
    <w:rsid w:val="00F91DE0"/>
    <w:rsid w:val="00FA2123"/>
    <w:rsid w:val="00FA2E94"/>
    <w:rsid w:val="00FA38DC"/>
    <w:rsid w:val="00FA4406"/>
    <w:rsid w:val="00FB0979"/>
    <w:rsid w:val="00FB1057"/>
    <w:rsid w:val="00FB4C6D"/>
    <w:rsid w:val="00FB56D5"/>
    <w:rsid w:val="00FB6CDC"/>
    <w:rsid w:val="00FC0760"/>
    <w:rsid w:val="00FC6196"/>
    <w:rsid w:val="00FC79A2"/>
    <w:rsid w:val="00FD0322"/>
    <w:rsid w:val="00FD11E3"/>
    <w:rsid w:val="00FD26CF"/>
    <w:rsid w:val="00FD32EB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493E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iPriority="20" w:unhideWhenUsed="0" w:qFormat="1"/>
    <w:lsdException w:name="Normal (Web)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uiPriority w:val="99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uiPriority w:val="59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0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uiPriority w:val="20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 w:cs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0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1">
    <w:name w:val="Body Text 2"/>
    <w:basedOn w:val="a"/>
    <w:link w:val="22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2">
    <w:name w:val="Основной текст 2 Знак"/>
    <w:link w:val="21"/>
    <w:rsid w:val="00FF493E"/>
    <w:rPr>
      <w:sz w:val="24"/>
      <w:szCs w:val="24"/>
    </w:rPr>
  </w:style>
  <w:style w:type="paragraph" w:styleId="23">
    <w:name w:val="Body Text Indent 2"/>
    <w:basedOn w:val="a"/>
    <w:link w:val="24"/>
    <w:rsid w:val="00386487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0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Название Знак"/>
    <w:link w:val="afd"/>
    <w:rsid w:val="00AE32B1"/>
    <w:rPr>
      <w:sz w:val="24"/>
    </w:rPr>
  </w:style>
  <w:style w:type="character" w:styleId="aff">
    <w:name w:val="Hyperlink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paragraph" w:styleId="aff0">
    <w:name w:val="Body Text"/>
    <w:basedOn w:val="a"/>
    <w:link w:val="aff1"/>
    <w:rsid w:val="003C3F63"/>
    <w:pPr>
      <w:spacing w:after="120"/>
    </w:pPr>
  </w:style>
  <w:style w:type="character" w:customStyle="1" w:styleId="aff1">
    <w:name w:val="Основной текст Знак"/>
    <w:link w:val="aff0"/>
    <w:rsid w:val="003C3F63"/>
    <w:rPr>
      <w:sz w:val="24"/>
      <w:szCs w:val="24"/>
    </w:rPr>
  </w:style>
  <w:style w:type="paragraph" w:customStyle="1" w:styleId="aff2">
    <w:name w:val="Заголовок ГОСТ"/>
    <w:basedOn w:val="a"/>
    <w:rsid w:val="003C3F63"/>
    <w:pPr>
      <w:ind w:firstLine="0"/>
    </w:pPr>
    <w:rPr>
      <w:rFonts w:ascii="Arial" w:hAnsi="Arial" w:cs="Arial"/>
    </w:rPr>
  </w:style>
  <w:style w:type="paragraph" w:customStyle="1" w:styleId="aff3">
    <w:name w:val="Текст ГОСТ"/>
    <w:basedOn w:val="aff2"/>
    <w:rsid w:val="003C3F63"/>
    <w:pPr>
      <w:ind w:firstLine="680"/>
    </w:pPr>
    <w:rPr>
      <w:sz w:val="20"/>
    </w:rPr>
  </w:style>
  <w:style w:type="paragraph" w:styleId="aff4">
    <w:name w:val="Plain Text"/>
    <w:basedOn w:val="a"/>
    <w:link w:val="aff5"/>
    <w:rsid w:val="004B2337"/>
    <w:pPr>
      <w:widowControl/>
      <w:autoSpaceDE/>
      <w:autoSpaceDN/>
      <w:adjustRightInd/>
      <w:ind w:firstLine="0"/>
      <w:jc w:val="left"/>
    </w:pPr>
    <w:rPr>
      <w:rFonts w:ascii="Courier New" w:hAnsi="Courier New"/>
      <w:sz w:val="20"/>
      <w:szCs w:val="20"/>
    </w:rPr>
  </w:style>
  <w:style w:type="character" w:customStyle="1" w:styleId="aff5">
    <w:name w:val="Текст Знак"/>
    <w:basedOn w:val="a0"/>
    <w:link w:val="aff4"/>
    <w:rsid w:val="004B2337"/>
    <w:rPr>
      <w:rFonts w:ascii="Courier New" w:hAnsi="Courier New"/>
    </w:rPr>
  </w:style>
  <w:style w:type="paragraph" w:customStyle="1" w:styleId="msolistparagraph0">
    <w:name w:val="msolistparagraph"/>
    <w:basedOn w:val="a"/>
    <w:rsid w:val="00183232"/>
    <w:pPr>
      <w:widowControl/>
      <w:autoSpaceDE/>
      <w:autoSpaceDN/>
      <w:adjustRightInd/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character" w:styleId="aff6">
    <w:name w:val="Placeholder Text"/>
    <w:basedOn w:val="a0"/>
    <w:uiPriority w:val="99"/>
    <w:semiHidden/>
    <w:rsid w:val="00822C4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iPriority="20" w:unhideWhenUsed="0" w:qFormat="1"/>
    <w:lsdException w:name="Normal (Web)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uiPriority w:val="99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uiPriority w:val="59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0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uiPriority w:val="20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 w:cs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0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1">
    <w:name w:val="Body Text 2"/>
    <w:basedOn w:val="a"/>
    <w:link w:val="22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2">
    <w:name w:val="Основной текст 2 Знак"/>
    <w:link w:val="21"/>
    <w:rsid w:val="00FF493E"/>
    <w:rPr>
      <w:sz w:val="24"/>
      <w:szCs w:val="24"/>
    </w:rPr>
  </w:style>
  <w:style w:type="paragraph" w:styleId="23">
    <w:name w:val="Body Text Indent 2"/>
    <w:basedOn w:val="a"/>
    <w:link w:val="24"/>
    <w:rsid w:val="00386487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0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Название Знак"/>
    <w:link w:val="afd"/>
    <w:rsid w:val="00AE32B1"/>
    <w:rPr>
      <w:sz w:val="24"/>
    </w:rPr>
  </w:style>
  <w:style w:type="character" w:styleId="aff">
    <w:name w:val="Hyperlink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paragraph" w:styleId="aff0">
    <w:name w:val="Body Text"/>
    <w:basedOn w:val="a"/>
    <w:link w:val="aff1"/>
    <w:rsid w:val="003C3F63"/>
    <w:pPr>
      <w:spacing w:after="120"/>
    </w:pPr>
  </w:style>
  <w:style w:type="character" w:customStyle="1" w:styleId="aff1">
    <w:name w:val="Основной текст Знак"/>
    <w:link w:val="aff0"/>
    <w:rsid w:val="003C3F63"/>
    <w:rPr>
      <w:sz w:val="24"/>
      <w:szCs w:val="24"/>
    </w:rPr>
  </w:style>
  <w:style w:type="paragraph" w:customStyle="1" w:styleId="aff2">
    <w:name w:val="Заголовок ГОСТ"/>
    <w:basedOn w:val="a"/>
    <w:rsid w:val="003C3F63"/>
    <w:pPr>
      <w:ind w:firstLine="0"/>
    </w:pPr>
    <w:rPr>
      <w:rFonts w:ascii="Arial" w:hAnsi="Arial" w:cs="Arial"/>
    </w:rPr>
  </w:style>
  <w:style w:type="paragraph" w:customStyle="1" w:styleId="aff3">
    <w:name w:val="Текст ГОСТ"/>
    <w:basedOn w:val="aff2"/>
    <w:rsid w:val="003C3F63"/>
    <w:pPr>
      <w:ind w:firstLine="680"/>
    </w:pPr>
    <w:rPr>
      <w:sz w:val="20"/>
    </w:rPr>
  </w:style>
  <w:style w:type="paragraph" w:styleId="aff4">
    <w:name w:val="Plain Text"/>
    <w:basedOn w:val="a"/>
    <w:link w:val="aff5"/>
    <w:rsid w:val="004B2337"/>
    <w:pPr>
      <w:widowControl/>
      <w:autoSpaceDE/>
      <w:autoSpaceDN/>
      <w:adjustRightInd/>
      <w:ind w:firstLine="0"/>
      <w:jc w:val="left"/>
    </w:pPr>
    <w:rPr>
      <w:rFonts w:ascii="Courier New" w:hAnsi="Courier New"/>
      <w:sz w:val="20"/>
      <w:szCs w:val="20"/>
    </w:rPr>
  </w:style>
  <w:style w:type="character" w:customStyle="1" w:styleId="aff5">
    <w:name w:val="Текст Знак"/>
    <w:basedOn w:val="a0"/>
    <w:link w:val="aff4"/>
    <w:rsid w:val="004B2337"/>
    <w:rPr>
      <w:rFonts w:ascii="Courier New" w:hAnsi="Courier New"/>
    </w:rPr>
  </w:style>
  <w:style w:type="paragraph" w:customStyle="1" w:styleId="msolistparagraph0">
    <w:name w:val="msolistparagraph"/>
    <w:basedOn w:val="a"/>
    <w:rsid w:val="00183232"/>
    <w:pPr>
      <w:widowControl/>
      <w:autoSpaceDE/>
      <w:autoSpaceDN/>
      <w:adjustRightInd/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character" w:styleId="aff6">
    <w:name w:val="Placeholder Text"/>
    <w:basedOn w:val="a0"/>
    <w:uiPriority w:val="99"/>
    <w:semiHidden/>
    <w:rsid w:val="00822C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583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6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7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10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152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002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02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262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761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18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79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65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68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22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438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79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896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7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511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441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35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182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19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96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31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2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3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98.bin"/><Relationship Id="rId226" Type="http://schemas.openxmlformats.org/officeDocument/2006/relationships/image" Target="media/image104.wmf"/><Relationship Id="rId247" Type="http://schemas.openxmlformats.org/officeDocument/2006/relationships/hyperlink" Target="https://magtu.informsystema.ru/uploader/fileUpload?name=3338.pdf&amp;show=dcatalogues/1/1138500/3338.pdf&amp;view=true" TargetMode="External"/><Relationship Id="rId107" Type="http://schemas.openxmlformats.org/officeDocument/2006/relationships/oleObject" Target="embeddings/oleObject45.bin"/><Relationship Id="rId11" Type="http://schemas.openxmlformats.org/officeDocument/2006/relationships/footnotes" Target="footnotes.xml"/><Relationship Id="rId32" Type="http://schemas.openxmlformats.org/officeDocument/2006/relationships/image" Target="media/image11.wmf"/><Relationship Id="rId53" Type="http://schemas.openxmlformats.org/officeDocument/2006/relationships/oleObject" Target="embeddings/oleObject18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66.bin"/><Relationship Id="rId5" Type="http://schemas.openxmlformats.org/officeDocument/2006/relationships/customXml" Target="../customXml/item5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2.bin"/><Relationship Id="rId181" Type="http://schemas.openxmlformats.org/officeDocument/2006/relationships/image" Target="media/image85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12.bin"/><Relationship Id="rId258" Type="http://schemas.openxmlformats.org/officeDocument/2006/relationships/hyperlink" Target="http://www.i-exam.ru" TargetMode="External"/><Relationship Id="rId22" Type="http://schemas.openxmlformats.org/officeDocument/2006/relationships/image" Target="media/image6.wmf"/><Relationship Id="rId43" Type="http://schemas.openxmlformats.org/officeDocument/2006/relationships/oleObject" Target="embeddings/oleObject13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7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09.bin"/><Relationship Id="rId248" Type="http://schemas.openxmlformats.org/officeDocument/2006/relationships/hyperlink" Target="https://magtu.informsystema.ru/uploader/fileUpload?name=1045.pdf&amp;show=dcatalogues/1/1119343/1045.pdf&amp;view=true" TargetMode="External"/><Relationship Id="rId12" Type="http://schemas.openxmlformats.org/officeDocument/2006/relationships/endnotes" Target="endnotes.xml"/><Relationship Id="rId33" Type="http://schemas.openxmlformats.org/officeDocument/2006/relationships/oleObject" Target="embeddings/oleObject8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2.wmf"/><Relationship Id="rId75" Type="http://schemas.openxmlformats.org/officeDocument/2006/relationships/oleObject" Target="embeddings/oleObject29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image" Target="media/image109.gif"/><Relationship Id="rId238" Type="http://schemas.openxmlformats.org/officeDocument/2006/relationships/hyperlink" Target="https://new.znanium.com/catalog/product/990716" TargetMode="External"/><Relationship Id="rId254" Type="http://schemas.openxmlformats.org/officeDocument/2006/relationships/hyperlink" Target="http://www.gpntb.ru" TargetMode="External"/><Relationship Id="rId259" Type="http://schemas.openxmlformats.org/officeDocument/2006/relationships/fontTable" Target="fontTable.xml"/><Relationship Id="rId23" Type="http://schemas.openxmlformats.org/officeDocument/2006/relationships/oleObject" Target="embeddings/oleObject3.bin"/><Relationship Id="rId28" Type="http://schemas.openxmlformats.org/officeDocument/2006/relationships/image" Target="media/image9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59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95.bin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05.wmf"/><Relationship Id="rId244" Type="http://schemas.openxmlformats.org/officeDocument/2006/relationships/hyperlink" Target="https://magtu.informsystema.ru/uploader/fileUpload?name=313.pdf&amp;show=dcatalogues/1/1068918/313.pdf&amp;view=true." TargetMode="External"/><Relationship Id="rId249" Type="http://schemas.openxmlformats.org/officeDocument/2006/relationships/hyperlink" Target="https://magtu.informsystema.ru/uploader/fileUpload?name=1400.pdf&amp;show=dcatalogues/1/1123913/1400.pdf&amp;view=true" TargetMode="External"/><Relationship Id="rId13" Type="http://schemas.openxmlformats.org/officeDocument/2006/relationships/image" Target="media/image1.jpeg"/><Relationship Id="rId18" Type="http://schemas.openxmlformats.org/officeDocument/2006/relationships/image" Target="media/image4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6.bin"/><Relationship Id="rId260" Type="http://schemas.openxmlformats.org/officeDocument/2006/relationships/theme" Target="theme/theme1.xml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86.bin"/><Relationship Id="rId7" Type="http://schemas.openxmlformats.org/officeDocument/2006/relationships/styles" Target="styl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73.bin"/><Relationship Id="rId183" Type="http://schemas.openxmlformats.org/officeDocument/2006/relationships/image" Target="media/image86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0.wmf"/><Relationship Id="rId234" Type="http://schemas.openxmlformats.org/officeDocument/2006/relationships/image" Target="media/image110.wmf"/><Relationship Id="rId239" Type="http://schemas.openxmlformats.org/officeDocument/2006/relationships/hyperlink" Target="https://new.znanium.com/catalog/product/989799" TargetMode="Externa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6.bin"/><Relationship Id="rId250" Type="http://schemas.openxmlformats.org/officeDocument/2006/relationships/hyperlink" Target="https://magtu.informsystema.ru/uploader/fileUpload?name=1164.pdf&amp;show=dcatalogues/1/1121202/1164.pdf&amp;view=true" TargetMode="External"/><Relationship Id="rId255" Type="http://schemas.openxmlformats.org/officeDocument/2006/relationships/hyperlink" Target="URL:http://www.public.ru/" TargetMode="External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4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2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89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1.bin"/><Relationship Id="rId224" Type="http://schemas.openxmlformats.org/officeDocument/2006/relationships/image" Target="media/image103.wmf"/><Relationship Id="rId240" Type="http://schemas.openxmlformats.org/officeDocument/2006/relationships/hyperlink" Target="https://new.znanium.com/catalog/product/370899" TargetMode="External"/><Relationship Id="rId245" Type="http://schemas.openxmlformats.org/officeDocument/2006/relationships/hyperlink" Target="https://magtu.informsystema.ru/uploader/fileUpload?name=3361.pdf&amp;show=dcatalogues/1/1139107/3361.pdf&amp;view=true" TargetMode="External"/><Relationship Id="rId14" Type="http://schemas.openxmlformats.org/officeDocument/2006/relationships/image" Target="media/image2.jpeg"/><Relationship Id="rId30" Type="http://schemas.openxmlformats.org/officeDocument/2006/relationships/image" Target="media/image10.wmf"/><Relationship Id="rId35" Type="http://schemas.openxmlformats.org/officeDocument/2006/relationships/oleObject" Target="embeddings/oleObject9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8" Type="http://schemas.microsoft.com/office/2007/relationships/stylesWithEffects" Target="stylesWithEffect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1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3" Type="http://schemas.openxmlformats.org/officeDocument/2006/relationships/customXml" Target="../customXml/item3.xml"/><Relationship Id="rId214" Type="http://schemas.openxmlformats.org/officeDocument/2006/relationships/image" Target="media/image98.wmf"/><Relationship Id="rId230" Type="http://schemas.openxmlformats.org/officeDocument/2006/relationships/image" Target="media/image106.gif"/><Relationship Id="rId235" Type="http://schemas.openxmlformats.org/officeDocument/2006/relationships/oleObject" Target="embeddings/oleObject111.bin"/><Relationship Id="rId251" Type="http://schemas.openxmlformats.org/officeDocument/2006/relationships/hyperlink" Target="https://magtu.informsystema.ru/uploader/fileUpload?name=931.pdf&amp;show=dcatalogues/1/1118948/931.pdf&amp;view=true" TargetMode="External"/><Relationship Id="rId256" Type="http://schemas.openxmlformats.org/officeDocument/2006/relationships/hyperlink" Target="http://studlib.com" TargetMode="External"/><Relationship Id="rId25" Type="http://schemas.openxmlformats.org/officeDocument/2006/relationships/oleObject" Target="embeddings/oleObject4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5.wmf"/><Relationship Id="rId41" Type="http://schemas.openxmlformats.org/officeDocument/2006/relationships/oleObject" Target="embeddings/oleObject12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7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08.bin"/><Relationship Id="rId241" Type="http://schemas.openxmlformats.org/officeDocument/2006/relationships/hyperlink" Target="https://new.znanium.com/catalog/product/989802" TargetMode="External"/><Relationship Id="rId246" Type="http://schemas.openxmlformats.org/officeDocument/2006/relationships/hyperlink" Target="https://magtu.informsystema.ru/uploader/fileUpload?name=3342.pdf&amp;show=dcatalogues/1/1138511/3342.pdf&amp;view=true" TargetMode="External"/><Relationship Id="rId15" Type="http://schemas.openxmlformats.org/officeDocument/2006/relationships/image" Target="media/image3.jpeg"/><Relationship Id="rId36" Type="http://schemas.openxmlformats.org/officeDocument/2006/relationships/image" Target="media/image13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55.bin"/><Relationship Id="rId10" Type="http://schemas.openxmlformats.org/officeDocument/2006/relationships/webSettings" Target="webSettings.xml"/><Relationship Id="rId31" Type="http://schemas.openxmlformats.org/officeDocument/2006/relationships/oleObject" Target="embeddings/oleObject7.bin"/><Relationship Id="rId52" Type="http://schemas.openxmlformats.org/officeDocument/2006/relationships/image" Target="media/image21.wmf"/><Relationship Id="rId73" Type="http://schemas.openxmlformats.org/officeDocument/2006/relationships/oleObject" Target="embeddings/oleObject28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1.wmf"/><Relationship Id="rId257" Type="http://schemas.openxmlformats.org/officeDocument/2006/relationships/hyperlink" Target="https://www.computerra.ru/" TargetMode="External"/><Relationship Id="rId26" Type="http://schemas.openxmlformats.org/officeDocument/2006/relationships/image" Target="media/image8.wmf"/><Relationship Id="rId231" Type="http://schemas.openxmlformats.org/officeDocument/2006/relationships/image" Target="media/image107.gif"/><Relationship Id="rId252" Type="http://schemas.openxmlformats.org/officeDocument/2006/relationships/hyperlink" Target="URL:http://www.rsl.ru/" TargetMode="External"/><Relationship Id="rId47" Type="http://schemas.openxmlformats.org/officeDocument/2006/relationships/oleObject" Target="embeddings/oleObject15.bin"/><Relationship Id="rId68" Type="http://schemas.openxmlformats.org/officeDocument/2006/relationships/image" Target="media/image29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2.wmf"/><Relationship Id="rId196" Type="http://schemas.openxmlformats.org/officeDocument/2006/relationships/image" Target="media/image92.wmf"/><Relationship Id="rId200" Type="http://schemas.openxmlformats.org/officeDocument/2006/relationships/oleObject" Target="embeddings/oleObject93.bin"/><Relationship Id="rId16" Type="http://schemas.openxmlformats.org/officeDocument/2006/relationships/footer" Target="footer1.xml"/><Relationship Id="rId221" Type="http://schemas.openxmlformats.org/officeDocument/2006/relationships/oleObject" Target="embeddings/oleObject106.bin"/><Relationship Id="rId242" Type="http://schemas.openxmlformats.org/officeDocument/2006/relationships/hyperlink" Target="https://e.lanbook.com/book/112051" TargetMode="External"/><Relationship Id="rId37" Type="http://schemas.openxmlformats.org/officeDocument/2006/relationships/oleObject" Target="embeddings/oleObject10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08.gif"/><Relationship Id="rId253" Type="http://schemas.openxmlformats.org/officeDocument/2006/relationships/hyperlink" Target="http://www.nlr.ru" TargetMode="External"/><Relationship Id="rId27" Type="http://schemas.openxmlformats.org/officeDocument/2006/relationships/oleObject" Target="embeddings/oleObject5.bin"/><Relationship Id="rId48" Type="http://schemas.openxmlformats.org/officeDocument/2006/relationships/image" Target="media/image19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02.wmf"/><Relationship Id="rId243" Type="http://schemas.openxmlformats.org/officeDocument/2006/relationships/hyperlink" Target="https://magtu.informsystema.ru/uploader/fileUpload?name=1304.pdf&amp;show=dcatalogues/1/1123520/1304.pdf&amp;view=true.%20" TargetMode="External"/><Relationship Id="rId17" Type="http://schemas.openxmlformats.org/officeDocument/2006/relationships/footer" Target="footer2.xml"/><Relationship Id="rId38" Type="http://schemas.openxmlformats.org/officeDocument/2006/relationships/image" Target="media/image14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5.bin"/><Relationship Id="rId187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4.xml><?xml version="1.0" encoding="utf-8"?>
<LongProperties xmlns="http://schemas.microsoft.com/office/2006/metadata/longProperties"/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DFB9B62-1398-4B40-977E-559610499470}">
  <ds:schemaRefs>
    <ds:schemaRef ds:uri="http://schemas.microsoft.com/office/2006/metadata/propertie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4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customXml/itemProps5.xml><?xml version="1.0" encoding="utf-8"?>
<ds:datastoreItem xmlns:ds="http://schemas.openxmlformats.org/officeDocument/2006/customXml" ds:itemID="{1A17E1C4-C0EA-4D8B-A759-639CA04561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4853</Words>
  <Characters>38924</Characters>
  <Application>Microsoft Office Word</Application>
  <DocSecurity>0</DocSecurity>
  <Lines>324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/>
  <LinksUpToDate>false</LinksUpToDate>
  <CharactersWithSpaces>43690</CharactersWithSpaces>
  <SharedDoc>false</SharedDoc>
  <HLinks>
    <vt:vector size="12" baseType="variant">
      <vt:variant>
        <vt:i4>1900570</vt:i4>
      </vt:variant>
      <vt:variant>
        <vt:i4>456</vt:i4>
      </vt:variant>
      <vt:variant>
        <vt:i4>0</vt:i4>
      </vt:variant>
      <vt:variant>
        <vt:i4>5</vt:i4>
      </vt:variant>
      <vt:variant>
        <vt:lpwstr>http://www.i-exam.ru/</vt:lpwstr>
      </vt:variant>
      <vt:variant>
        <vt:lpwstr/>
      </vt:variant>
      <vt:variant>
        <vt:i4>7733283</vt:i4>
      </vt:variant>
      <vt:variant>
        <vt:i4>453</vt:i4>
      </vt:variant>
      <vt:variant>
        <vt:i4>0</vt:i4>
      </vt:variant>
      <vt:variant>
        <vt:i4>5</vt:i4>
      </vt:variant>
      <vt:variant>
        <vt:lpwstr>http://znanium.com/catalog.php?item=tbk&amp;code=61&amp;page=1</vt:lpwstr>
      </vt:variant>
      <vt:variant>
        <vt:lpwstr>none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creator>user</dc:creator>
  <cp:lastModifiedBy>Пользователь</cp:lastModifiedBy>
  <cp:revision>3</cp:revision>
  <cp:lastPrinted>2018-10-12T04:46:00Z</cp:lastPrinted>
  <dcterms:created xsi:type="dcterms:W3CDTF">2020-03-10T06:54:00Z</dcterms:created>
  <dcterms:modified xsi:type="dcterms:W3CDTF">2020-10-19T15:36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